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44B9B" w:rsidRDefault="00F44B9B" w:rsidP="002E335D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</w:p>
    <w:tbl>
      <w:tblPr>
        <w:tblpPr w:leftFromText="180" w:rightFromText="180" w:bottomFromText="200" w:vertAnchor="page" w:horzAnchor="margin" w:tblpY="1011"/>
        <w:tblW w:w="10740" w:type="dxa"/>
        <w:tblLook w:val="04A0" w:firstRow="1" w:lastRow="0" w:firstColumn="1" w:lastColumn="0" w:noHBand="0" w:noVBand="1"/>
      </w:tblPr>
      <w:tblGrid>
        <w:gridCol w:w="3970"/>
        <w:gridCol w:w="6770"/>
      </w:tblGrid>
      <w:tr w:rsidR="008756EE" w:rsidTr="008756EE">
        <w:tc>
          <w:tcPr>
            <w:tcW w:w="3970" w:type="dxa"/>
          </w:tcPr>
          <w:p w:rsidR="008756EE" w:rsidRDefault="008756EE">
            <w:pPr>
              <w:spacing w:after="0" w:line="240" w:lineRule="auto"/>
              <w:ind w:right="-108" w:firstLine="38"/>
              <w:jc w:val="center"/>
              <w:rPr>
                <w:sz w:val="26"/>
                <w:szCs w:val="26"/>
              </w:rPr>
            </w:pPr>
            <w:bookmarkStart w:id="0" w:name="_Hlk92442948"/>
            <w:r>
              <w:rPr>
                <w:sz w:val="26"/>
                <w:szCs w:val="26"/>
              </w:rPr>
              <w:t>SỞ GIÁO DỤC VÀ ĐÀO TẠO</w:t>
            </w:r>
          </w:p>
          <w:p w:rsidR="008756EE" w:rsidRDefault="008756EE">
            <w:pPr>
              <w:spacing w:after="0" w:line="240" w:lineRule="auto"/>
              <w:ind w:right="-108" w:firstLine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ÀNH PHỐ HỒ CHÍ MINH</w:t>
            </w:r>
          </w:p>
          <w:p w:rsidR="008756EE" w:rsidRDefault="008756EE">
            <w:pPr>
              <w:spacing w:after="0" w:line="240" w:lineRule="auto"/>
              <w:ind w:right="-108" w:firstLine="38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VÀ THPT</w:t>
            </w:r>
          </w:p>
          <w:p w:rsidR="008756EE" w:rsidRDefault="008756EE">
            <w:pPr>
              <w:spacing w:after="0" w:line="240" w:lineRule="auto"/>
              <w:ind w:right="-108" w:firstLine="4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731968" behindDoc="0" locked="0" layoutInCell="1" allowOverlap="1">
                      <wp:simplePos x="0" y="0"/>
                      <wp:positionH relativeFrom="margin">
                        <wp:posOffset>648970</wp:posOffset>
                      </wp:positionH>
                      <wp:positionV relativeFrom="paragraph">
                        <wp:posOffset>222250</wp:posOffset>
                      </wp:positionV>
                      <wp:extent cx="1085850" cy="0"/>
                      <wp:effectExtent l="0" t="0" r="0" b="0"/>
                      <wp:wrapNone/>
                      <wp:docPr id="12" name="Straight Arrow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AAF3FB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2" o:spid="_x0000_s1026" type="#_x0000_t32" style="position:absolute;margin-left:51.1pt;margin-top:17.5pt;width:85.5pt;height:0;z-index:251731968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">
                      <w10:wrap anchorx="margin"/>
                    </v:shape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>NGỌC VIỄN ĐÔNG</w:t>
            </w:r>
          </w:p>
          <w:p w:rsidR="008756EE" w:rsidRDefault="008756EE">
            <w:pPr>
              <w:spacing w:after="0" w:line="240" w:lineRule="auto"/>
              <w:ind w:right="-108"/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>
                      <wp:simplePos x="0" y="0"/>
                      <wp:positionH relativeFrom="column">
                        <wp:posOffset>459105</wp:posOffset>
                      </wp:positionH>
                      <wp:positionV relativeFrom="paragraph">
                        <wp:posOffset>111125</wp:posOffset>
                      </wp:positionV>
                      <wp:extent cx="1485900" cy="304800"/>
                      <wp:effectExtent l="0" t="0" r="19050" b="1905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859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8756EE" w:rsidRDefault="008756EE" w:rsidP="008756EE">
                                  <w:pPr>
                                    <w:spacing w:after="0"/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26" type="#_x0000_t202" style="position:absolute;left:0;text-align:left;margin-left:36.15pt;margin-top:8.75pt;width:117pt;height:24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" fillcolor="white [3201]" strokeweight=".5pt">
                      <v:textbox>
                        <w:txbxContent>
                          <w:p w:rsidR="008756EE" w:rsidRDefault="008756EE" w:rsidP="008756EE">
                            <w:pPr>
                              <w:spacing w:after="0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756EE" w:rsidRDefault="008756EE">
            <w:pPr>
              <w:spacing w:after="0" w:line="240" w:lineRule="auto"/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  <w:hideMark/>
          </w:tcPr>
          <w:p w:rsidR="008756EE" w:rsidRDefault="008756EE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ĐỀ KIỂM TRA CUỐI HỌC KÌ I</w:t>
            </w:r>
          </w:p>
          <w:p w:rsidR="008756EE" w:rsidRDefault="008756EE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Năm học: 2021 – 2022</w:t>
            </w:r>
          </w:p>
          <w:p w:rsidR="008756EE" w:rsidRDefault="008756EE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Môn: Toán – Khối: 7</w:t>
            </w:r>
          </w:p>
          <w:p w:rsidR="008756EE" w:rsidRDefault="008756EE">
            <w:pPr>
              <w:pStyle w:val="NoSpacing"/>
              <w:spacing w:line="276" w:lineRule="auto"/>
              <w:jc w:val="center"/>
              <w:rPr>
                <w:i/>
                <w:szCs w:val="26"/>
              </w:rPr>
            </w:pPr>
            <w:r>
              <w:rPr>
                <w:szCs w:val="26"/>
              </w:rPr>
              <w:t xml:space="preserve">Thời gian: </w:t>
            </w:r>
            <w:r w:rsidR="00E84FA3">
              <w:rPr>
                <w:szCs w:val="26"/>
              </w:rPr>
              <w:t>90</w:t>
            </w:r>
            <w:bookmarkStart w:id="1" w:name="_GoBack"/>
            <w:bookmarkEnd w:id="1"/>
            <w:r>
              <w:rPr>
                <w:szCs w:val="26"/>
              </w:rPr>
              <w:t xml:space="preserve"> phút </w:t>
            </w:r>
            <w:r>
              <w:rPr>
                <w:i/>
                <w:szCs w:val="26"/>
              </w:rPr>
              <w:t>(không tính thời gian phát đề)</w:t>
            </w:r>
          </w:p>
          <w:p w:rsidR="008756EE" w:rsidRDefault="008756EE">
            <w:pPr>
              <w:pStyle w:val="NoSpacing"/>
              <w:spacing w:line="276" w:lineRule="auto"/>
              <w:rPr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>
                      <wp:simplePos x="0" y="0"/>
                      <wp:positionH relativeFrom="column">
                        <wp:posOffset>2144395</wp:posOffset>
                      </wp:positionH>
                      <wp:positionV relativeFrom="paragraph">
                        <wp:posOffset>113665</wp:posOffset>
                      </wp:positionV>
                      <wp:extent cx="1190625" cy="304800"/>
                      <wp:effectExtent l="0" t="0" r="28575" b="1905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90625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8756EE" w:rsidRDefault="008756EE" w:rsidP="008756EE">
                                  <w:pPr>
                                    <w:spacing w:after="0"/>
                                    <w:jc w:val="center"/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MÃ ĐỀ 0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" o:spid="_x0000_s1027" type="#_x0000_t202" style="position:absolute;margin-left:168.85pt;margin-top:8.95pt;width:93.75pt;height:24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" fillcolor="white [3201]" strokeweight=".5pt">
                      <v:textbox>
                        <w:txbxContent>
                          <w:p w:rsidR="008756EE" w:rsidRDefault="008756EE" w:rsidP="008756EE">
                            <w:pPr>
                              <w:spacing w:after="0"/>
                              <w:jc w:val="center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MÃ ĐỀ 0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756EE" w:rsidTr="008756EE">
        <w:tc>
          <w:tcPr>
            <w:tcW w:w="3970" w:type="dxa"/>
          </w:tcPr>
          <w:p w:rsidR="008756EE" w:rsidRDefault="008756EE">
            <w:pPr>
              <w:spacing w:after="0" w:line="240" w:lineRule="auto"/>
              <w:ind w:right="-108" w:firstLine="3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</w:tcPr>
          <w:p w:rsidR="008756EE" w:rsidRDefault="008756EE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</w:p>
        </w:tc>
      </w:tr>
      <w:bookmarkEnd w:id="0"/>
    </w:tbl>
    <w:p w:rsidR="008756EE" w:rsidRDefault="008756EE" w:rsidP="008756EE">
      <w:pPr>
        <w:spacing w:after="0" w:line="240" w:lineRule="auto"/>
        <w:rPr>
          <w:sz w:val="26"/>
          <w:szCs w:val="26"/>
        </w:rPr>
      </w:pPr>
    </w:p>
    <w:p w:rsidR="008756EE" w:rsidRDefault="008756EE" w:rsidP="008756EE">
      <w:pPr>
        <w:spacing w:after="0" w:line="240" w:lineRule="auto"/>
        <w:rPr>
          <w:sz w:val="26"/>
          <w:szCs w:val="26"/>
        </w:rPr>
      </w:pPr>
      <w:r>
        <w:rPr>
          <w:b/>
          <w:sz w:val="26"/>
          <w:szCs w:val="26"/>
        </w:rPr>
        <w:t>Họ và tên thí sinh:.............................................................. Lớp:............... SBD: ………..</w:t>
      </w:r>
    </w:p>
    <w:p w:rsidR="00F44B9B" w:rsidRDefault="00F44B9B" w:rsidP="002E335D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</w:p>
    <w:p w:rsidR="00356CB1" w:rsidRDefault="00356CB1" w:rsidP="00356CB1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C0458B" w:rsidRPr="001E745D" w:rsidRDefault="00C0458B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 1:</w:t>
      </w:r>
      <w:r w:rsidRPr="001E745D">
        <w:rPr>
          <w:rFonts w:eastAsia="Times New Roman"/>
          <w:sz w:val="26"/>
          <w:szCs w:val="26"/>
        </w:rPr>
        <w:t> Cho hình vẽ sau. Tam giác nào bằng với tam giác ABC?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4D3D505" wp14:editId="7DA00418">
                <wp:simplePos x="0" y="0"/>
                <wp:positionH relativeFrom="column">
                  <wp:posOffset>3460446</wp:posOffset>
                </wp:positionH>
                <wp:positionV relativeFrom="paragraph">
                  <wp:posOffset>53975</wp:posOffset>
                </wp:positionV>
                <wp:extent cx="2019869" cy="1009815"/>
                <wp:effectExtent l="0" t="0" r="0" b="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869" cy="10098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458B" w:rsidRDefault="00C0458B" w:rsidP="00C0458B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5B3D202F" wp14:editId="53088A75">
                                  <wp:extent cx="1836751" cy="906448"/>
                                  <wp:effectExtent l="0" t="0" r="0" b="8255"/>
                                  <wp:docPr id="10" name="Picture 10" descr="Trắc nghiệm Trường hợp bằng nhau thứ nhất của tam giác: cạnh - cạnh - cạnh (c.c.c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" descr="Trắc nghiệm Trường hợp bằng nhau thứ nhất của tam giác: cạnh - cạnh - cạnh (c.c.c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34659" cy="9054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D3D505" id="Text Box 40" o:spid="_x0000_s1028" type="#_x0000_t202" style="position:absolute;left:0;text-align:left;margin-left:272.5pt;margin-top:4.25pt;width:159.05pt;height:79.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" fillcolor="white [3201]" stroked="f" strokeweight=".5pt">
                <v:textbox>
                  <w:txbxContent>
                    <w:p w:rsidR="00C0458B" w:rsidRDefault="00C0458B" w:rsidP="00C0458B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5B3D202F" wp14:editId="53088A75">
                            <wp:extent cx="1836751" cy="906448"/>
                            <wp:effectExtent l="0" t="0" r="0" b="8255"/>
                            <wp:docPr id="10" name="Picture 10" descr="Trắc nghiệm Trường hợp bằng nhau thứ nhất của tam giác: cạnh - cạnh - cạnh (c.c.c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" descr="Trắc nghiệm Trường hợp bằng nhau thứ nhất của tam giác: cạnh - cạnh - cạnh (c.c.c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34659" cy="9054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E745D">
        <w:rPr>
          <w:rFonts w:eastAsia="Times New Roman"/>
          <w:sz w:val="26"/>
          <w:szCs w:val="26"/>
        </w:rPr>
        <w:t>A. ΔABC = ΔEDA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B. ΔABC = ΔEAD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C. ΔABC = ΔAED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D. ΔABC = ΔADE</w:t>
      </w:r>
    </w:p>
    <w:p w:rsidR="00356CB1" w:rsidRDefault="00356CB1" w:rsidP="00356CB1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C0458B" w:rsidRPr="001E745D" w:rsidRDefault="00C0458B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ECA007B" wp14:editId="268160F3">
                <wp:simplePos x="0" y="0"/>
                <wp:positionH relativeFrom="column">
                  <wp:posOffset>3529965</wp:posOffset>
                </wp:positionH>
                <wp:positionV relativeFrom="paragraph">
                  <wp:posOffset>89231</wp:posOffset>
                </wp:positionV>
                <wp:extent cx="2155825" cy="1125855"/>
                <wp:effectExtent l="0" t="0" r="0" b="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5825" cy="11258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458B" w:rsidRDefault="00C0458B" w:rsidP="00C0458B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161BD32E" wp14:editId="44813931">
                                  <wp:extent cx="1856111" cy="1003111"/>
                                  <wp:effectExtent l="0" t="0" r="0" b="6985"/>
                                  <wp:docPr id="11" name="Picture 11" descr="Trắc nghiệm Trường hợp bằng nhau thứ nhất của tam giác: cạnh - cạnh - cạnh (c.c.c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 descr="Trắc nghiệm Trường hợp bằng nhau thứ nhất của tam giác: cạnh - cạnh - cạnh (c.c.c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73438" cy="1012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ECA007B" id="Text Box 41" o:spid="_x0000_s1029" type="#_x0000_t202" style="position:absolute;left:0;text-align:left;margin-left:277.95pt;margin-top:7.05pt;width:169.75pt;height:88.65pt;z-index:2517135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" fillcolor="white [3201]" stroked="f" strokeweight=".5pt">
                <v:textbox>
                  <w:txbxContent>
                    <w:p w:rsidR="00C0458B" w:rsidRDefault="00C0458B" w:rsidP="00C0458B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161BD32E" wp14:editId="44813931">
                            <wp:extent cx="1856111" cy="1003111"/>
                            <wp:effectExtent l="0" t="0" r="0" b="6985"/>
                            <wp:docPr id="11" name="Picture 11" descr="Trắc nghiệm Trường hợp bằng nhau thứ nhất của tam giác: cạnh - cạnh - cạnh (c.c.c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" descr="Trắc nghiệm Trường hợp bằng nhau thứ nhất của tam giác: cạnh - cạnh - cạnh (c.c.c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73438" cy="10124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E745D">
        <w:rPr>
          <w:rFonts w:eastAsia="Times New Roman"/>
          <w:b/>
          <w:bCs/>
          <w:sz w:val="26"/>
          <w:szCs w:val="26"/>
        </w:rPr>
        <w:t xml:space="preserve">Câu </w:t>
      </w:r>
      <w:r w:rsidR="005E51B0">
        <w:rPr>
          <w:rFonts w:eastAsia="Times New Roman"/>
          <w:b/>
          <w:bCs/>
          <w:sz w:val="26"/>
          <w:szCs w:val="26"/>
        </w:rPr>
        <w:t>2</w:t>
      </w:r>
      <w:r w:rsidRPr="001E745D">
        <w:rPr>
          <w:rFonts w:eastAsia="Times New Roman"/>
          <w:b/>
          <w:bCs/>
          <w:sz w:val="26"/>
          <w:szCs w:val="26"/>
        </w:rPr>
        <w:t>:</w:t>
      </w:r>
      <w:r w:rsidRPr="001E745D">
        <w:rPr>
          <w:rFonts w:eastAsia="Times New Roman"/>
          <w:sz w:val="26"/>
          <w:szCs w:val="26"/>
        </w:rPr>
        <w:t> Cho hình vẽ bên. Chọn đáp án sai</w:t>
      </w:r>
      <w:r w:rsidR="00C25312">
        <w:rPr>
          <w:rFonts w:eastAsia="Times New Roman"/>
          <w:sz w:val="26"/>
          <w:szCs w:val="26"/>
        </w:rPr>
        <w:t>?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AD // BC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B. AB // CD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C. ΔABC = ΔCDA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D. ΔABC = ΔADC</w:t>
      </w:r>
    </w:p>
    <w:p w:rsidR="00356CB1" w:rsidRDefault="00356CB1" w:rsidP="00356CB1">
      <w:pPr>
        <w:shd w:val="clear" w:color="auto" w:fill="FFFFFF"/>
        <w:spacing w:after="0" w:line="360" w:lineRule="auto"/>
        <w:rPr>
          <w:rFonts w:eastAsia="Times New Roman"/>
          <w:b/>
          <w:bCs/>
          <w:sz w:val="26"/>
          <w:szCs w:val="26"/>
        </w:rPr>
      </w:pPr>
    </w:p>
    <w:p w:rsidR="00C0458B" w:rsidRPr="001E745D" w:rsidRDefault="00C0458B" w:rsidP="00356CB1">
      <w:pPr>
        <w:shd w:val="clear" w:color="auto" w:fill="FFFFFF"/>
        <w:spacing w:after="0" w:line="360" w:lineRule="auto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 xml:space="preserve">Câu </w:t>
      </w:r>
      <w:r w:rsidR="005E51B0">
        <w:rPr>
          <w:rFonts w:eastAsia="Times New Roman"/>
          <w:b/>
          <w:bCs/>
          <w:sz w:val="26"/>
          <w:szCs w:val="26"/>
        </w:rPr>
        <w:t>3</w:t>
      </w:r>
      <w:r w:rsidRPr="001E745D">
        <w:rPr>
          <w:rFonts w:eastAsia="Times New Roman"/>
          <w:b/>
          <w:bCs/>
          <w:sz w:val="26"/>
          <w:szCs w:val="26"/>
        </w:rPr>
        <w:t>:</w:t>
      </w:r>
      <w:r w:rsidRPr="001E745D">
        <w:rPr>
          <w:rFonts w:eastAsia="Times New Roman"/>
          <w:sz w:val="26"/>
          <w:szCs w:val="26"/>
        </w:rPr>
        <w:t xml:space="preserve"> Cho đoạn thẳng AB = 6cm. Trên một nửa mặt phẳng bờ AB vẽ tam giác ABC sao 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 xml:space="preserve">cho AC = 4cm, BC = 5cm, trên nửa mặt phẳng còn lại vẽ tam giác ABD sao cho  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4C712444" wp14:editId="2B892450">
                <wp:simplePos x="0" y="0"/>
                <wp:positionH relativeFrom="column">
                  <wp:posOffset>3740592</wp:posOffset>
                </wp:positionH>
                <wp:positionV relativeFrom="paragraph">
                  <wp:posOffset>4611</wp:posOffset>
                </wp:positionV>
                <wp:extent cx="2361537" cy="1415332"/>
                <wp:effectExtent l="0" t="0" r="1270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1537" cy="141533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458B" w:rsidRDefault="00C0458B" w:rsidP="00C0458B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72C7E750" wp14:editId="7A01E75D">
                                  <wp:extent cx="2464905" cy="1367073"/>
                                  <wp:effectExtent l="0" t="0" r="0" b="5080"/>
                                  <wp:docPr id="16" name="Picture 16" descr="Trắc nghiệm Trường hợp bằng nhau thứ nhất của tam giác: cạnh - cạnh - cạnh (c.c.c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" descr="Trắc nghiệm Trường hợp bằng nhau thứ nhất của tam giác: cạnh - cạnh - cạnh (c.c.c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64905" cy="136707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712444" id="Text Box 30" o:spid="_x0000_s1030" type="#_x0000_t202" style="position:absolute;left:0;text-align:left;margin-left:294.55pt;margin-top:.35pt;width:185.95pt;height:111.4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" fillcolor="white [3201]" stroked="f" strokeweight=".5pt">
                <v:textbox>
                  <w:txbxContent>
                    <w:p w:rsidR="00C0458B" w:rsidRDefault="00C0458B" w:rsidP="00C0458B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72C7E750" wp14:editId="7A01E75D">
                            <wp:extent cx="2464905" cy="1367073"/>
                            <wp:effectExtent l="0" t="0" r="0" b="5080"/>
                            <wp:docPr id="16" name="Picture 16" descr="Trắc nghiệm Trường hợp bằng nhau thứ nhất của tam giác: cạnh - cạnh - cạnh (c.c.c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0" descr="Trắc nghiệm Trường hợp bằng nhau thứ nhất của tam giác: cạnh - cạnh - cạnh (c.c.c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64905" cy="136707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E745D">
        <w:rPr>
          <w:rFonts w:eastAsia="Times New Roman"/>
          <w:sz w:val="26"/>
          <w:szCs w:val="26"/>
        </w:rPr>
        <w:t>BD = 4cm, AD = 5cm. Chọn đáp án đúng?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ΔCAB = ΔDAB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B. ΔABC = ΔBDA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C. ΔCAB = ΔDBA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D. ΔCAB = ΔABD</w:t>
      </w:r>
    </w:p>
    <w:p w:rsidR="00356CB1" w:rsidRDefault="00356CB1" w:rsidP="00356CB1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C0458B" w:rsidRPr="001E745D" w:rsidRDefault="00C0458B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 xml:space="preserve">Câu </w:t>
      </w:r>
      <w:r w:rsidR="005E51B0">
        <w:rPr>
          <w:rFonts w:eastAsia="Times New Roman"/>
          <w:b/>
          <w:bCs/>
          <w:sz w:val="26"/>
          <w:szCs w:val="26"/>
        </w:rPr>
        <w:t>4</w:t>
      </w:r>
      <w:r w:rsidRPr="001E745D">
        <w:rPr>
          <w:rFonts w:eastAsia="Times New Roman"/>
          <w:b/>
          <w:bCs/>
          <w:sz w:val="26"/>
          <w:szCs w:val="26"/>
        </w:rPr>
        <w:t>:</w:t>
      </w:r>
      <w:r w:rsidRPr="001E745D">
        <w:rPr>
          <w:rFonts w:eastAsia="Times New Roman"/>
          <w:sz w:val="26"/>
          <w:szCs w:val="26"/>
        </w:rPr>
        <w:t xml:space="preserve"> Cho tam giác MNP và tam giác DEF có MN = ED, MP = EF và NP = DF. 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Phát biểu nào sau đây đúng?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ΔNPM = ΔFDE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B. ΔMNP = ΔFDE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C. ΔMNP = ΔEDF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lastRenderedPageBreak/>
        <w:t>D. ΔNMP = ΔEDF</w:t>
      </w:r>
    </w:p>
    <w:p w:rsidR="00C0458B" w:rsidRPr="001E745D" w:rsidRDefault="00C0458B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 xml:space="preserve">Câu </w:t>
      </w:r>
      <w:r w:rsidR="005E51B0">
        <w:rPr>
          <w:rFonts w:eastAsia="Times New Roman"/>
          <w:b/>
          <w:bCs/>
          <w:sz w:val="26"/>
          <w:szCs w:val="26"/>
        </w:rPr>
        <w:t>5</w:t>
      </w:r>
      <w:r w:rsidRPr="001E745D">
        <w:rPr>
          <w:rFonts w:eastAsia="Times New Roman"/>
          <w:b/>
          <w:bCs/>
          <w:sz w:val="26"/>
          <w:szCs w:val="26"/>
        </w:rPr>
        <w:t>:</w:t>
      </w:r>
      <w:r w:rsidRPr="001E745D">
        <w:rPr>
          <w:rFonts w:eastAsia="Times New Roman"/>
          <w:sz w:val="26"/>
          <w:szCs w:val="26"/>
        </w:rPr>
        <w:t xml:space="preserve"> Cho góc xOy. Vẽ cung tròn tâm O, cung này cắt Ox, Oy theo thứ tự ở A và B. 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 xml:space="preserve">Vẽ hai cung tròn tâm A và B có cùng bán kính sao cho chúng cắt nhau tại điểm C 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742E236" wp14:editId="6BED0097">
                <wp:simplePos x="0" y="0"/>
                <wp:positionH relativeFrom="column">
                  <wp:posOffset>3544570</wp:posOffset>
                </wp:positionH>
                <wp:positionV relativeFrom="paragraph">
                  <wp:posOffset>1574</wp:posOffset>
                </wp:positionV>
                <wp:extent cx="2369185" cy="1224280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9185" cy="1224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458B" w:rsidRDefault="00C0458B" w:rsidP="00C0458B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1C6D6C42" wp14:editId="2CDEEC08">
                                  <wp:extent cx="2115046" cy="1173073"/>
                                  <wp:effectExtent l="0" t="0" r="0" b="8255"/>
                                  <wp:docPr id="36" name="Picture 36" descr="Toán lớp 7 | Lý thuyết - Bài tập Toán 7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7" descr="Toán lớp 7 | Lý thuyết - Bài tập Toán 7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20003" cy="117582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42E236" id="Text Box 35" o:spid="_x0000_s1031" type="#_x0000_t202" style="position:absolute;left:0;text-align:left;margin-left:279.1pt;margin-top:.1pt;width:186.55pt;height:96.4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" fillcolor="white [3201]" stroked="f" strokeweight=".5pt">
                <v:textbox>
                  <w:txbxContent>
                    <w:p w:rsidR="00C0458B" w:rsidRDefault="00C0458B" w:rsidP="00C0458B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1C6D6C42" wp14:editId="2CDEEC08">
                            <wp:extent cx="2115046" cy="1173073"/>
                            <wp:effectExtent l="0" t="0" r="0" b="8255"/>
                            <wp:docPr id="36" name="Picture 36" descr="Toán lớp 7 | Lý thuyết - Bài tập Toán 7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7" descr="Toán lớp 7 | Lý thuyết - Bài tập Toán 7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20003" cy="117582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E745D">
        <w:rPr>
          <w:rFonts w:eastAsia="Times New Roman"/>
          <w:sz w:val="26"/>
          <w:szCs w:val="26"/>
        </w:rPr>
        <w:t>nằm trong góc xOy. Câu nào sau đây sai?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 </w:t>
      </w:r>
      <w:r w:rsidRPr="001E745D">
        <w:rPr>
          <w:rFonts w:eastAsia="Times New Roman"/>
          <w:noProof/>
          <w:sz w:val="26"/>
          <w:szCs w:val="26"/>
        </w:rPr>
        <w:drawing>
          <wp:inline distT="0" distB="0" distL="0" distR="0" wp14:anchorId="7E3C8BED" wp14:editId="73D0F2AA">
            <wp:extent cx="736979" cy="221094"/>
            <wp:effectExtent l="0" t="0" r="6350" b="7620"/>
            <wp:docPr id="18" name="Picture 18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391" cy="221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B. OC là tia phân giác của góc xOy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C. CO là tia phân giác của góc ACB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D. A, B đúng, C sai.</w:t>
      </w:r>
    </w:p>
    <w:p w:rsidR="00C0458B" w:rsidRPr="001E745D" w:rsidRDefault="005E51B0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b/>
          <w:bCs/>
          <w:sz w:val="26"/>
          <w:szCs w:val="26"/>
        </w:rPr>
        <w:t>Câu 6</w:t>
      </w:r>
      <w:r w:rsidR="00C0458B" w:rsidRPr="001E745D">
        <w:rPr>
          <w:rFonts w:eastAsia="Times New Roman"/>
          <w:b/>
          <w:bCs/>
          <w:sz w:val="26"/>
          <w:szCs w:val="26"/>
        </w:rPr>
        <w:t>:</w:t>
      </w:r>
      <w:r w:rsidR="00C0458B" w:rsidRPr="001E745D">
        <w:rPr>
          <w:rFonts w:eastAsia="Times New Roman"/>
          <w:sz w:val="26"/>
          <w:szCs w:val="26"/>
        </w:rPr>
        <w:t xml:space="preserve"> Cho tam giác ABC và tam giác MNK có: AB = MN, </w:t>
      </w:r>
      <w:r w:rsidR="00C0458B"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="00C0458B" w:rsidRPr="001E745D">
        <w:rPr>
          <w:rFonts w:eastAsia="Times New Roman"/>
          <w:sz w:val="26"/>
          <w:szCs w:val="26"/>
        </w:rPr>
        <w:t xml:space="preserve">A = </w:t>
      </w:r>
      <w:r w:rsidR="00C0458B"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="00C0458B" w:rsidRPr="001E745D">
        <w:rPr>
          <w:rFonts w:eastAsia="Times New Roman"/>
          <w:sz w:val="26"/>
          <w:szCs w:val="26"/>
        </w:rPr>
        <w:t xml:space="preserve">M. 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Cần điều kiện gì để tam giác ABC bằng với tam giác MNK?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BC = MK            B. BC = HK            C. AC = MK            D. AC = HK</w:t>
      </w:r>
    </w:p>
    <w:p w:rsidR="00C0458B" w:rsidRPr="001E745D" w:rsidRDefault="005E51B0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b/>
          <w:bCs/>
          <w:sz w:val="26"/>
          <w:szCs w:val="26"/>
        </w:rPr>
        <w:t>Câu 7</w:t>
      </w:r>
      <w:r w:rsidR="00C0458B" w:rsidRPr="001E745D">
        <w:rPr>
          <w:rFonts w:eastAsia="Times New Roman"/>
          <w:b/>
          <w:bCs/>
          <w:sz w:val="26"/>
          <w:szCs w:val="26"/>
        </w:rPr>
        <w:t>:</w:t>
      </w:r>
      <w:r w:rsidR="00C0458B" w:rsidRPr="001E745D">
        <w:rPr>
          <w:rFonts w:eastAsia="Times New Roman"/>
          <w:sz w:val="26"/>
          <w:szCs w:val="26"/>
        </w:rPr>
        <w:t xml:space="preserve"> Cho hai đoạn thẳng BD và EC vuông góc với nhau tại A sao cho AB = AE, AD = AC, 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1FA4F6E" wp14:editId="6AC6098C">
                <wp:simplePos x="0" y="0"/>
                <wp:positionH relativeFrom="column">
                  <wp:posOffset>3350978</wp:posOffset>
                </wp:positionH>
                <wp:positionV relativeFrom="paragraph">
                  <wp:posOffset>-304</wp:posOffset>
                </wp:positionV>
                <wp:extent cx="2814762" cy="1542553"/>
                <wp:effectExtent l="0" t="0" r="5080" b="635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14762" cy="154255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458B" w:rsidRDefault="00C0458B" w:rsidP="00C0458B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3E1CBF73" wp14:editId="6FE96D4D">
                                  <wp:extent cx="2600077" cy="1422557"/>
                                  <wp:effectExtent l="0" t="0" r="0" b="6350"/>
                                  <wp:docPr id="2" name="Picture 2" descr="Trắc nghiệm Trường hợp bằng nhau thứ hai của tam giác: cạnh - góc - cạnh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Trắc nghiệm Trường hợp bằng nhau thứ hai của tam giác: cạnh - góc - cạnh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00077" cy="142255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FA4F6E" id="Text Box 43" o:spid="_x0000_s1032" type="#_x0000_t202" style="position:absolute;left:0;text-align:left;margin-left:263.85pt;margin-top:0;width:221.65pt;height:121.4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" fillcolor="white [3201]" stroked="f" strokeweight=".5pt">
                <v:textbox>
                  <w:txbxContent>
                    <w:p w:rsidR="00C0458B" w:rsidRDefault="00C0458B" w:rsidP="00C0458B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3E1CBF73" wp14:editId="6FE96D4D">
                            <wp:extent cx="2600077" cy="1422557"/>
                            <wp:effectExtent l="0" t="0" r="0" b="6350"/>
                            <wp:docPr id="2" name="Picture 2" descr="Trắc nghiệm Trường hợp bằng nhau thứ hai của tam giác: cạnh - góc - cạnh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Trắc nghiệm Trường hợp bằng nhau thứ hai của tam giác: cạnh - góc - cạnh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00077" cy="14225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E745D">
        <w:rPr>
          <w:rFonts w:eastAsia="Times New Roman"/>
          <w:sz w:val="26"/>
          <w:szCs w:val="26"/>
        </w:rPr>
        <w:t>AB &lt; AC. Phát biểu nào sau đây sai?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ΔAED = ΔABC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B. BC = ED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C. EB = CD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 xml:space="preserve">D. </w:t>
      </w:r>
      <w:r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Pr="001E745D">
        <w:rPr>
          <w:rFonts w:eastAsia="Times New Roman"/>
          <w:sz w:val="26"/>
          <w:szCs w:val="26"/>
        </w:rPr>
        <w:t xml:space="preserve">ABC = </w:t>
      </w:r>
      <w:r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Pr="001E745D">
        <w:rPr>
          <w:rFonts w:eastAsia="Times New Roman"/>
          <w:sz w:val="26"/>
          <w:szCs w:val="26"/>
        </w:rPr>
        <w:t>AED</w:t>
      </w:r>
    </w:p>
    <w:p w:rsidR="00C0458B" w:rsidRPr="001E745D" w:rsidRDefault="00C0458B" w:rsidP="00356CB1">
      <w:pPr>
        <w:spacing w:after="0" w:line="360" w:lineRule="auto"/>
        <w:ind w:firstLine="851"/>
        <w:rPr>
          <w:rFonts w:eastAsia="Times New Roman"/>
          <w:b/>
          <w:bCs/>
          <w:sz w:val="26"/>
          <w:szCs w:val="26"/>
        </w:rPr>
      </w:pPr>
    </w:p>
    <w:p w:rsidR="00C0458B" w:rsidRPr="001E745D" w:rsidRDefault="005E51B0" w:rsidP="00356CB1">
      <w:pPr>
        <w:shd w:val="clear" w:color="auto" w:fill="FFFFFF"/>
        <w:spacing w:after="0" w:line="360" w:lineRule="auto"/>
        <w:jc w:val="both"/>
        <w:rPr>
          <w:rFonts w:eastAsia="Times New Roman"/>
          <w:bCs/>
          <w:sz w:val="26"/>
          <w:szCs w:val="26"/>
        </w:rPr>
      </w:pPr>
      <w:r>
        <w:rPr>
          <w:rFonts w:eastAsia="Times New Roman"/>
          <w:b/>
          <w:bCs/>
          <w:sz w:val="26"/>
          <w:szCs w:val="26"/>
        </w:rPr>
        <w:t>Câu 8</w:t>
      </w:r>
      <w:r w:rsidR="00C0458B" w:rsidRPr="001E745D">
        <w:rPr>
          <w:rFonts w:eastAsia="Times New Roman"/>
          <w:b/>
          <w:bCs/>
          <w:sz w:val="26"/>
          <w:szCs w:val="26"/>
        </w:rPr>
        <w:t>:</w:t>
      </w:r>
      <w:r w:rsidR="00C0458B" w:rsidRPr="001E745D">
        <w:rPr>
          <w:rFonts w:eastAsia="Times New Roman"/>
          <w:sz w:val="26"/>
          <w:szCs w:val="26"/>
        </w:rPr>
        <w:t> </w:t>
      </w:r>
      <w:r w:rsidR="00C0458B" w:rsidRPr="001E745D">
        <w:rPr>
          <w:rFonts w:eastAsia="Times New Roman"/>
          <w:bCs/>
          <w:sz w:val="26"/>
          <w:szCs w:val="26"/>
        </w:rPr>
        <w:t xml:space="preserve">Cho góc nhọn xOy. Trên tia Ox lấy hai điểm A, C, trên tia Oy lấy hai điểm B, D 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bCs/>
          <w:sz w:val="26"/>
          <w:szCs w:val="26"/>
        </w:rPr>
      </w:pPr>
      <w:r w:rsidRPr="001E745D">
        <w:rPr>
          <w:rFonts w:eastAsia="Times New Roman"/>
          <w:bCs/>
          <w:sz w:val="26"/>
          <w:szCs w:val="26"/>
        </w:rPr>
        <w:t>sao cho OA = OB; OC = OD (A nằm giữa O và C; B nằm giữa O và D)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4A6930DA" wp14:editId="4083F1BD">
                <wp:simplePos x="0" y="0"/>
                <wp:positionH relativeFrom="column">
                  <wp:posOffset>3231708</wp:posOffset>
                </wp:positionH>
                <wp:positionV relativeFrom="paragraph">
                  <wp:posOffset>-2374</wp:posOffset>
                </wp:positionV>
                <wp:extent cx="3164619" cy="1526650"/>
                <wp:effectExtent l="0" t="0" r="0" b="0"/>
                <wp:wrapNone/>
                <wp:docPr id="54" name="Text Box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4619" cy="1526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458B" w:rsidRDefault="00C0458B" w:rsidP="00C0458B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C3197F0" wp14:editId="259EBADD">
                                  <wp:extent cx="2957885" cy="1478943"/>
                                  <wp:effectExtent l="0" t="0" r="0" b="6985"/>
                                  <wp:docPr id="55" name="Picture 55" descr="Trắc nghiệm Trường hợp bằng nhau thứ hai của tam giác: cạnh - góc - cạnh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Trắc nghiệm Trường hợp bằng nhau thứ hai của tam giác: cạnh - góc - cạnh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79867" cy="148993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6930DA" id="Text Box 54" o:spid="_x0000_s1033" type="#_x0000_t202" style="position:absolute;left:0;text-align:left;margin-left:254.45pt;margin-top:-.2pt;width:249.2pt;height:120.2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" fillcolor="white [3201]" stroked="f" strokeweight=".5pt">
                <v:textbox>
                  <w:txbxContent>
                    <w:p w:rsidR="00C0458B" w:rsidRDefault="00C0458B" w:rsidP="00C0458B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C3197F0" wp14:editId="259EBADD">
                            <wp:extent cx="2957885" cy="1478943"/>
                            <wp:effectExtent l="0" t="0" r="0" b="6985"/>
                            <wp:docPr id="55" name="Picture 55" descr="Trắc nghiệm Trường hợp bằng nhau thứ hai của tam giác: cạnh - góc - cạnh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Trắc nghiệm Trường hợp bằng nhau thứ hai của tam giác: cạnh - góc - cạnh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79867" cy="14899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E745D">
        <w:rPr>
          <w:rFonts w:eastAsia="Times New Roman"/>
          <w:sz w:val="26"/>
          <w:szCs w:val="26"/>
        </w:rPr>
        <w:t xml:space="preserve">So sánh hai góc </w:t>
      </w:r>
      <w:r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Pr="001E745D">
        <w:rPr>
          <w:rFonts w:eastAsia="Times New Roman"/>
          <w:sz w:val="26"/>
          <w:szCs w:val="26"/>
        </w:rPr>
        <w:t xml:space="preserve">CAD và </w:t>
      </w:r>
      <w:r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Pr="001E745D">
        <w:rPr>
          <w:rFonts w:eastAsia="Times New Roman"/>
          <w:sz w:val="26"/>
          <w:szCs w:val="26"/>
        </w:rPr>
        <w:t>CBD</w:t>
      </w:r>
      <w:r w:rsidR="00C25312">
        <w:rPr>
          <w:rFonts w:eastAsia="Times New Roman"/>
          <w:sz w:val="26"/>
          <w:szCs w:val="26"/>
        </w:rPr>
        <w:t>?</w:t>
      </w:r>
    </w:p>
    <w:p w:rsidR="00C0458B" w:rsidRPr="001E745D" w:rsidRDefault="00C0458B" w:rsidP="00356CB1">
      <w:pPr>
        <w:spacing w:after="0" w:line="360" w:lineRule="auto"/>
        <w:ind w:left="851" w:firstLine="851"/>
        <w:rPr>
          <w:rFonts w:eastAsia="Times New Roman"/>
          <w:b/>
          <w:bCs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369185" cy="860425"/>
            <wp:effectExtent l="0" t="0" r="0" b="0"/>
            <wp:wrapSquare wrapText="bothSides"/>
            <wp:docPr id="53" name="Picture 53" descr="Trắc nghiệm Trường hợp bằng nhau thứ hai của tam giác: cạnh - góc - cạnh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Trắc nghiệm Trường hợp bằng nhau thứ hai của tam giác: cạnh - góc - cạnh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185" cy="86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56CB1">
        <w:rPr>
          <w:rFonts w:eastAsia="Times New Roman"/>
          <w:b/>
          <w:bCs/>
          <w:sz w:val="26"/>
          <w:szCs w:val="26"/>
        </w:rPr>
        <w:br w:type="textWrapping" w:clear="all"/>
      </w:r>
    </w:p>
    <w:p w:rsidR="00356CB1" w:rsidRDefault="00356CB1" w:rsidP="00356CB1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C0458B" w:rsidRPr="001E745D" w:rsidRDefault="005E51B0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b/>
          <w:bCs/>
          <w:sz w:val="26"/>
          <w:szCs w:val="26"/>
        </w:rPr>
        <w:t>Câu 9</w:t>
      </w:r>
      <w:r w:rsidR="00C0458B" w:rsidRPr="001E745D">
        <w:rPr>
          <w:rFonts w:eastAsia="Times New Roman"/>
          <w:b/>
          <w:bCs/>
          <w:sz w:val="26"/>
          <w:szCs w:val="26"/>
        </w:rPr>
        <w:t>:</w:t>
      </w:r>
      <w:r w:rsidR="00C0458B" w:rsidRPr="001E745D">
        <w:rPr>
          <w:rFonts w:eastAsia="Times New Roman"/>
          <w:sz w:val="26"/>
          <w:szCs w:val="26"/>
        </w:rPr>
        <w:t xml:space="preserve"> Cho góc nhọn xOy. Lấy điểm H nằm trong góc xOy. Từ H kẻ HE </w:t>
      </w:r>
      <w:r w:rsidR="00C0458B" w:rsidRPr="001E745D">
        <w:rPr>
          <w:rFonts w:ascii="Cambria Math" w:eastAsia="Times New Roman" w:hAnsi="Cambria Math" w:cs="Cambria Math"/>
          <w:sz w:val="26"/>
          <w:szCs w:val="26"/>
        </w:rPr>
        <w:t>⊥</w:t>
      </w:r>
      <w:r w:rsidR="00C0458B" w:rsidRPr="001E745D">
        <w:rPr>
          <w:rFonts w:eastAsia="Times New Roman"/>
          <w:sz w:val="26"/>
          <w:szCs w:val="26"/>
        </w:rPr>
        <w:t xml:space="preserve"> Ox tại E, </w:t>
      </w:r>
    </w:p>
    <w:p w:rsidR="00356CB1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 xml:space="preserve">HF </w:t>
      </w:r>
      <w:r w:rsidRPr="001E745D">
        <w:rPr>
          <w:rFonts w:ascii="Cambria Math" w:eastAsia="Times New Roman" w:hAnsi="Cambria Math" w:cs="Cambria Math"/>
          <w:sz w:val="26"/>
          <w:szCs w:val="26"/>
        </w:rPr>
        <w:t>⊥</w:t>
      </w:r>
      <w:r w:rsidRPr="001E745D">
        <w:rPr>
          <w:rFonts w:eastAsia="Times New Roman"/>
          <w:sz w:val="26"/>
          <w:szCs w:val="26"/>
        </w:rPr>
        <w:t xml:space="preserve"> Oy tại F. Trên tia HE lấy điểm sao cho E là trung điểm của HM, trên tia HF lấy </w:t>
      </w:r>
    </w:p>
    <w:p w:rsidR="00C0458B" w:rsidRPr="001E745D" w:rsidRDefault="00356CB1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BEEAD37" wp14:editId="3E7809FF">
                <wp:simplePos x="0" y="0"/>
                <wp:positionH relativeFrom="column">
                  <wp:posOffset>3350895</wp:posOffset>
                </wp:positionH>
                <wp:positionV relativeFrom="paragraph">
                  <wp:posOffset>185420</wp:posOffset>
                </wp:positionV>
                <wp:extent cx="3044825" cy="1820545"/>
                <wp:effectExtent l="0" t="0" r="3175" b="8255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4825" cy="18205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458B" w:rsidRDefault="00C0458B" w:rsidP="00C0458B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6C028D33" wp14:editId="38EFCEE5">
                                  <wp:extent cx="2949520" cy="1831545"/>
                                  <wp:effectExtent l="0" t="0" r="3810" b="0"/>
                                  <wp:docPr id="50" name="Picture 50" descr="Toán lớp 7 | Lý thuyết - Bài tập Toán 7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 descr="Toán lớp 7 | Lý thuyết - Bài tập Toán 7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50697" cy="183227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EEAD37" id="Text Box 56" o:spid="_x0000_s1034" type="#_x0000_t202" style="position:absolute;left:0;text-align:left;margin-left:263.85pt;margin-top:14.6pt;width:239.75pt;height:143.3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" fillcolor="white [3201]" stroked="f" strokeweight=".5pt">
                <v:textbox>
                  <w:txbxContent>
                    <w:p w:rsidR="00C0458B" w:rsidRDefault="00C0458B" w:rsidP="00C0458B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6C028D33" wp14:editId="38EFCEE5">
                            <wp:extent cx="2949520" cy="1831545"/>
                            <wp:effectExtent l="0" t="0" r="3810" b="0"/>
                            <wp:docPr id="50" name="Picture 50" descr="Toán lớp 7 | Lý thuyết - Bài tập Toán 7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0" descr="Toán lớp 7 | Lý thuyết - Bài tập Toán 7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50697" cy="18322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0458B" w:rsidRPr="001E745D">
        <w:rPr>
          <w:rFonts w:eastAsia="Times New Roman"/>
          <w:sz w:val="26"/>
          <w:szCs w:val="26"/>
        </w:rPr>
        <w:t>điểm N sao cho F là trung điểm của HN. Khi đó: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w:drawing>
          <wp:inline distT="0" distB="0" distL="0" distR="0" wp14:anchorId="6302EA74" wp14:editId="01E94ACC">
            <wp:extent cx="1937982" cy="1051052"/>
            <wp:effectExtent l="0" t="0" r="5715" b="0"/>
            <wp:docPr id="51" name="Picture 51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7994" cy="1051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58B" w:rsidRPr="001E745D" w:rsidRDefault="00C0458B" w:rsidP="00356CB1">
      <w:pPr>
        <w:spacing w:after="0" w:line="360" w:lineRule="auto"/>
        <w:ind w:firstLine="851"/>
        <w:rPr>
          <w:rFonts w:eastAsia="Times New Roman"/>
          <w:b/>
          <w:bCs/>
          <w:sz w:val="26"/>
          <w:szCs w:val="26"/>
        </w:rPr>
      </w:pPr>
    </w:p>
    <w:p w:rsidR="00C0458B" w:rsidRPr="001E745D" w:rsidRDefault="00C0458B" w:rsidP="00356CB1">
      <w:pPr>
        <w:spacing w:after="0" w:line="360" w:lineRule="auto"/>
        <w:ind w:firstLine="851"/>
        <w:rPr>
          <w:rFonts w:eastAsia="Times New Roman"/>
          <w:b/>
          <w:bCs/>
          <w:sz w:val="26"/>
          <w:szCs w:val="26"/>
        </w:rPr>
      </w:pPr>
    </w:p>
    <w:p w:rsidR="00C0458B" w:rsidRPr="001E745D" w:rsidRDefault="005E51B0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b/>
          <w:bCs/>
          <w:sz w:val="26"/>
          <w:szCs w:val="26"/>
        </w:rPr>
        <w:t>Câu 10</w:t>
      </w:r>
      <w:r w:rsidR="00C0458B" w:rsidRPr="001E745D">
        <w:rPr>
          <w:rFonts w:eastAsia="Times New Roman"/>
          <w:b/>
          <w:bCs/>
          <w:sz w:val="26"/>
          <w:szCs w:val="26"/>
        </w:rPr>
        <w:t>:</w:t>
      </w:r>
      <w:r w:rsidR="00C0458B" w:rsidRPr="001E745D">
        <w:rPr>
          <w:rFonts w:eastAsia="Times New Roman"/>
          <w:sz w:val="26"/>
          <w:szCs w:val="26"/>
        </w:rPr>
        <w:t xml:space="preserve"> Cho tam giác ABC vuông tại A. Trên tia đối của tia CA, lấy điểm D sao cho cho      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CA = CD. Trên tia đối của tia CB, lấy điểm E sao cho CB = CE. Số đo góc </w:t>
      </w:r>
      <w:r w:rsidRPr="001E745D">
        <w:rPr>
          <w:rFonts w:eastAsia="Times New Roman"/>
          <w:noProof/>
          <w:sz w:val="26"/>
          <w:szCs w:val="26"/>
        </w:rPr>
        <w:drawing>
          <wp:inline distT="0" distB="0" distL="0" distR="0" wp14:anchorId="6DE721BD" wp14:editId="57064141">
            <wp:extent cx="375314" cy="213505"/>
            <wp:effectExtent l="0" t="0" r="5715" b="0"/>
            <wp:docPr id="6" name="Picture 6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538" cy="21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45D">
        <w:rPr>
          <w:rFonts w:eastAsia="Times New Roman"/>
          <w:sz w:val="26"/>
          <w:szCs w:val="26"/>
        </w:rPr>
        <w:t> là: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6023341" wp14:editId="3D7519E2">
                <wp:simplePos x="0" y="0"/>
                <wp:positionH relativeFrom="column">
                  <wp:posOffset>1895888</wp:posOffset>
                </wp:positionH>
                <wp:positionV relativeFrom="paragraph">
                  <wp:posOffset>47045</wp:posOffset>
                </wp:positionV>
                <wp:extent cx="3943847" cy="1574358"/>
                <wp:effectExtent l="0" t="0" r="0" b="6985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3847" cy="157435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458B" w:rsidRDefault="00C0458B" w:rsidP="00C0458B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17AA31C2" wp14:editId="774398CB">
                                  <wp:extent cx="3220278" cy="1470991"/>
                                  <wp:effectExtent l="0" t="0" r="0" b="0"/>
                                  <wp:docPr id="5" name="Picture 5" descr="Toán lớp 7 | Lý thuyết - Bài tập Toán 7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 descr="Toán lớp 7 | Lý thuyết - Bài tập Toán 7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20540" cy="147111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023341" id="Text Box 59" o:spid="_x0000_s1035" type="#_x0000_t202" style="position:absolute;left:0;text-align:left;margin-left:149.3pt;margin-top:3.7pt;width:310.55pt;height:123.9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" fillcolor="white [3201]" stroked="f" strokeweight=".5pt">
                <v:textbox>
                  <w:txbxContent>
                    <w:p w:rsidR="00C0458B" w:rsidRDefault="00C0458B" w:rsidP="00C0458B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17AA31C2" wp14:editId="774398CB">
                            <wp:extent cx="3220278" cy="1470991"/>
                            <wp:effectExtent l="0" t="0" r="0" b="0"/>
                            <wp:docPr id="5" name="Picture 5" descr="Toán lớp 7 | Lý thuyết - Bài tập Toán 7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 descr="Toán lớp 7 | Lý thuyết - Bài tập Toán 7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20540" cy="147111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E745D">
        <w:rPr>
          <w:rFonts w:eastAsia="Times New Roman"/>
          <w:sz w:val="26"/>
          <w:szCs w:val="26"/>
        </w:rPr>
        <w:t>A. 80°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B. 90°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C. 100°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D. 110°</w:t>
      </w:r>
    </w:p>
    <w:p w:rsidR="00C0458B" w:rsidRPr="001E745D" w:rsidRDefault="00C0458B" w:rsidP="00356CB1">
      <w:pPr>
        <w:spacing w:after="0" w:line="360" w:lineRule="auto"/>
        <w:ind w:firstLine="851"/>
        <w:rPr>
          <w:rFonts w:eastAsia="Times New Roman"/>
          <w:b/>
          <w:bCs/>
          <w:sz w:val="26"/>
          <w:szCs w:val="26"/>
        </w:rPr>
      </w:pPr>
    </w:p>
    <w:p w:rsidR="00C0458B" w:rsidRDefault="00C0458B" w:rsidP="00356CB1">
      <w:pPr>
        <w:shd w:val="clear" w:color="auto" w:fill="FFFFFF"/>
        <w:spacing w:after="0" w:line="360" w:lineRule="auto"/>
        <w:jc w:val="both"/>
        <w:rPr>
          <w:rFonts w:eastAsia="Times New Roman"/>
          <w:noProof/>
          <w:sz w:val="26"/>
          <w:szCs w:val="26"/>
        </w:rPr>
      </w:pPr>
    </w:p>
    <w:p w:rsidR="003242E7" w:rsidRPr="001E745D" w:rsidRDefault="00990995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3242E7" w:rsidRPr="001E745D">
        <w:rPr>
          <w:rFonts w:eastAsia="Times New Roman"/>
          <w:b/>
          <w:bCs/>
          <w:sz w:val="26"/>
          <w:szCs w:val="26"/>
        </w:rPr>
        <w:t xml:space="preserve"> 11:</w:t>
      </w:r>
      <w:r w:rsidR="003242E7" w:rsidRPr="001E745D">
        <w:rPr>
          <w:rFonts w:eastAsia="Times New Roman"/>
          <w:sz w:val="26"/>
          <w:szCs w:val="26"/>
        </w:rPr>
        <w:t xml:space="preserve"> Kết quả của phép tính </w:t>
      </w:r>
      <w:r w:rsidR="00EA5036" w:rsidRPr="001E745D">
        <w:rPr>
          <w:position w:val="-24"/>
          <w:sz w:val="26"/>
          <w:szCs w:val="26"/>
          <w:lang w:val="pt-BR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5pt;height:37.5pt" o:ole="">
            <v:imagedata r:id="rId19" o:title=""/>
          </v:shape>
          <o:OLEObject Type="Embed" ProgID="Equation.DSMT4" ShapeID="_x0000_i1025" DrawAspect="Content" ObjectID="_1703485304" r:id="rId20"/>
        </w:object>
      </w:r>
      <w:r w:rsidR="003242E7" w:rsidRPr="001E745D">
        <w:rPr>
          <w:rFonts w:eastAsia="Times New Roman"/>
          <w:sz w:val="26"/>
          <w:szCs w:val="26"/>
        </w:rPr>
        <w:t xml:space="preserve">  là:</w:t>
      </w:r>
    </w:p>
    <w:p w:rsidR="003242E7" w:rsidRPr="001E745D" w:rsidRDefault="003242E7" w:rsidP="00356CB1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Một số nguyên âm</w:t>
      </w:r>
      <w:r w:rsidR="00E647AE" w:rsidRPr="001E745D">
        <w:rPr>
          <w:rFonts w:eastAsia="Times New Roman"/>
          <w:sz w:val="26"/>
          <w:szCs w:val="26"/>
        </w:rPr>
        <w:tab/>
      </w:r>
      <w:r w:rsidR="00E647AE" w:rsidRPr="001E745D">
        <w:rPr>
          <w:rFonts w:eastAsia="Times New Roman"/>
          <w:sz w:val="26"/>
          <w:szCs w:val="26"/>
        </w:rPr>
        <w:tab/>
      </w:r>
      <w:r w:rsidR="00E647AE" w:rsidRPr="001E745D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B. Một số nguyên dương</w:t>
      </w:r>
    </w:p>
    <w:p w:rsidR="003242E7" w:rsidRPr="001E745D" w:rsidRDefault="003242E7" w:rsidP="00356CB1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C. Một phân số nhỏ hơn 0</w:t>
      </w:r>
      <w:r w:rsidR="00E647AE" w:rsidRPr="001E745D">
        <w:rPr>
          <w:rFonts w:eastAsia="Times New Roman"/>
          <w:sz w:val="26"/>
          <w:szCs w:val="26"/>
        </w:rPr>
        <w:tab/>
      </w:r>
      <w:r w:rsidR="00E647AE" w:rsidRPr="001E745D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D. Một phân số lớn hơn 0</w:t>
      </w:r>
    </w:p>
    <w:p w:rsidR="00D776C4" w:rsidRPr="001E745D" w:rsidRDefault="003242E7" w:rsidP="00356CB1">
      <w:pPr>
        <w:spacing w:after="0" w:line="360" w:lineRule="auto"/>
        <w:rPr>
          <w:rFonts w:eastAsia="Times New Roman"/>
          <w:b/>
          <w:bCs/>
          <w:sz w:val="26"/>
          <w:szCs w:val="26"/>
        </w:rPr>
      </w:pPr>
      <w:r w:rsidRPr="001E745D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506EC1B3" wp14:editId="4409DE9F">
                <wp:simplePos x="0" y="0"/>
                <wp:positionH relativeFrom="column">
                  <wp:posOffset>909926</wp:posOffset>
                </wp:positionH>
                <wp:positionV relativeFrom="paragraph">
                  <wp:posOffset>81584</wp:posOffset>
                </wp:positionV>
                <wp:extent cx="2735249" cy="659958"/>
                <wp:effectExtent l="0" t="0" r="8255" b="6985"/>
                <wp:wrapNone/>
                <wp:docPr id="111" name="Text Box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5249" cy="65995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color w:val="333333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5AA2A43" wp14:editId="6C23F28D">
                                  <wp:extent cx="2639833" cy="500932"/>
                                  <wp:effectExtent l="0" t="0" r="0" b="0"/>
                                  <wp:docPr id="168" name="Picture 168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40928" cy="501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6EC1B3" id="Text Box 111" o:spid="_x0000_s1036" type="#_x0000_t202" style="position:absolute;margin-left:71.65pt;margin-top:6.4pt;width:215.35pt;height:51.9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color w:val="333333"/>
                          <w:sz w:val="28"/>
                          <w:szCs w:val="28"/>
                        </w:rPr>
                        <w:drawing>
                          <wp:inline distT="0" distB="0" distL="0" distR="0" wp14:anchorId="05AA2A43" wp14:editId="6C23F28D">
                            <wp:extent cx="2639833" cy="500932"/>
                            <wp:effectExtent l="0" t="0" r="0" b="0"/>
                            <wp:docPr id="168" name="Picture 168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40928" cy="501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1E745D" w:rsidRDefault="00990995" w:rsidP="00356CB1">
      <w:pPr>
        <w:spacing w:after="0" w:line="360" w:lineRule="auto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3242E7" w:rsidRPr="001E745D">
        <w:rPr>
          <w:rFonts w:eastAsia="Times New Roman"/>
          <w:b/>
          <w:bCs/>
          <w:sz w:val="26"/>
          <w:szCs w:val="26"/>
        </w:rPr>
        <w:t xml:space="preserve"> 12:</w:t>
      </w:r>
      <w:r w:rsidR="003242E7" w:rsidRPr="001E745D">
        <w:rPr>
          <w:rFonts w:eastAsia="Times New Roman"/>
          <w:sz w:val="26"/>
          <w:szCs w:val="26"/>
        </w:rPr>
        <w:t> Cho</w:t>
      </w:r>
      <w:r w:rsidR="00C25312">
        <w:rPr>
          <w:rFonts w:eastAsia="Times New Roman"/>
          <w:sz w:val="26"/>
          <w:szCs w:val="26"/>
        </w:rPr>
        <w:t xml:space="preserve">          </w:t>
      </w:r>
      <w:r w:rsidR="003242E7" w:rsidRPr="001E745D">
        <w:rPr>
          <w:rFonts w:eastAsia="Times New Roman"/>
          <w:noProof/>
          <w:sz w:val="26"/>
          <w:szCs w:val="26"/>
        </w:rPr>
        <w:t xml:space="preserve">                                                         </w:t>
      </w:r>
      <w:r w:rsidR="003242E7" w:rsidRPr="001E745D">
        <w:rPr>
          <w:rFonts w:eastAsia="Times New Roman"/>
          <w:sz w:val="26"/>
          <w:szCs w:val="26"/>
        </w:rPr>
        <w:t>. So sánh A và B</w:t>
      </w:r>
      <w:r w:rsidR="00C25312">
        <w:rPr>
          <w:rFonts w:eastAsia="Times New Roman"/>
          <w:sz w:val="26"/>
          <w:szCs w:val="26"/>
        </w:rPr>
        <w:t>?</w:t>
      </w:r>
    </w:p>
    <w:p w:rsidR="003242E7" w:rsidRPr="001E745D" w:rsidRDefault="003242E7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</w:p>
    <w:p w:rsidR="003242E7" w:rsidRPr="001E745D" w:rsidRDefault="003242E7" w:rsidP="00EA5036">
      <w:pPr>
        <w:spacing w:after="0" w:line="360" w:lineRule="auto"/>
        <w:ind w:left="720" w:firstLine="273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A &gt; B           </w:t>
      </w:r>
      <w:r w:rsidR="00EA5036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 B. A &lt; B          </w:t>
      </w:r>
      <w:r w:rsidR="00EA5036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  C. A = B            </w:t>
      </w:r>
      <w:r w:rsidR="00EA5036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D. A ≥ B</w:t>
      </w:r>
    </w:p>
    <w:p w:rsidR="003242E7" w:rsidRPr="001E745D" w:rsidRDefault="003242E7" w:rsidP="00356CB1">
      <w:pPr>
        <w:spacing w:after="0" w:line="360" w:lineRule="auto"/>
        <w:rPr>
          <w:rFonts w:eastAsia="Times New Roman"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9AE577F" wp14:editId="405F85E4">
                <wp:simplePos x="0" y="0"/>
                <wp:positionH relativeFrom="column">
                  <wp:posOffset>1691309</wp:posOffset>
                </wp:positionH>
                <wp:positionV relativeFrom="paragraph">
                  <wp:posOffset>66040</wp:posOffset>
                </wp:positionV>
                <wp:extent cx="1350645" cy="531608"/>
                <wp:effectExtent l="0" t="0" r="1905" b="1905"/>
                <wp:wrapNone/>
                <wp:docPr id="112" name="Text Box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0645" cy="53160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703EEEA9" wp14:editId="3956C0E8">
                                  <wp:extent cx="1255230" cy="481049"/>
                                  <wp:effectExtent l="0" t="0" r="2540" b="0"/>
                                  <wp:docPr id="169" name="Picture 169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53643" cy="48044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AE577F" id="Text Box 112" o:spid="_x0000_s1037" type="#_x0000_t202" style="position:absolute;margin-left:133.15pt;margin-top:5.2pt;width:106.35pt;height:41.8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703EEEA9" wp14:editId="3956C0E8">
                            <wp:extent cx="1255230" cy="481049"/>
                            <wp:effectExtent l="0" t="0" r="2540" b="0"/>
                            <wp:docPr id="169" name="Picture 169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53643" cy="48044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1E745D" w:rsidRDefault="00990995" w:rsidP="00356CB1">
      <w:pPr>
        <w:spacing w:after="0" w:line="360" w:lineRule="auto"/>
        <w:rPr>
          <w:rFonts w:eastAsia="Times New Roman"/>
          <w:noProof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3242E7" w:rsidRPr="001E745D">
        <w:rPr>
          <w:rFonts w:eastAsia="Times New Roman"/>
          <w:b/>
          <w:bCs/>
          <w:sz w:val="26"/>
          <w:szCs w:val="26"/>
        </w:rPr>
        <w:t xml:space="preserve"> 13:</w:t>
      </w:r>
      <w:r w:rsidR="003242E7" w:rsidRPr="001E745D">
        <w:rPr>
          <w:rFonts w:eastAsia="Times New Roman"/>
          <w:sz w:val="26"/>
          <w:szCs w:val="26"/>
        </w:rPr>
        <w:t> Tìm x thỏa mãn </w:t>
      </w:r>
    </w:p>
    <w:p w:rsidR="003242E7" w:rsidRPr="001E745D" w:rsidRDefault="003242E7" w:rsidP="00356CB1">
      <w:pPr>
        <w:spacing w:after="0" w:line="360" w:lineRule="auto"/>
        <w:rPr>
          <w:rFonts w:eastAsia="Times New Roman"/>
          <w:sz w:val="26"/>
          <w:szCs w:val="26"/>
        </w:rPr>
      </w:pPr>
    </w:p>
    <w:p w:rsidR="003242E7" w:rsidRPr="001E745D" w:rsidRDefault="003242E7" w:rsidP="00EA5036">
      <w:pPr>
        <w:tabs>
          <w:tab w:val="left" w:pos="993"/>
        </w:tabs>
        <w:spacing w:after="0" w:line="360" w:lineRule="auto"/>
        <w:ind w:left="720" w:firstLine="273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x = 1           </w:t>
      </w:r>
      <w:r w:rsidR="00EA5036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 B. x = -1           </w:t>
      </w:r>
      <w:r w:rsidR="00EA5036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 C. x = 5/2           </w:t>
      </w:r>
      <w:r w:rsidR="00EA5036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 D. x = -5/2</w:t>
      </w:r>
    </w:p>
    <w:p w:rsidR="003242E7" w:rsidRPr="001E745D" w:rsidRDefault="003242E7" w:rsidP="00356CB1">
      <w:pPr>
        <w:spacing w:after="0" w:line="360" w:lineRule="auto"/>
        <w:rPr>
          <w:rFonts w:eastAsia="Times New Roman"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BA0651B" wp14:editId="43537827">
                <wp:simplePos x="0" y="0"/>
                <wp:positionH relativeFrom="column">
                  <wp:posOffset>2323769</wp:posOffset>
                </wp:positionH>
                <wp:positionV relativeFrom="paragraph">
                  <wp:posOffset>113665</wp:posOffset>
                </wp:positionV>
                <wp:extent cx="1327040" cy="604299"/>
                <wp:effectExtent l="0" t="0" r="6985" b="5715"/>
                <wp:wrapNone/>
                <wp:docPr id="113" name="Text Box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7040" cy="60429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72BC5F6" wp14:editId="35562D02">
                                  <wp:extent cx="1017767" cy="482772"/>
                                  <wp:effectExtent l="0" t="0" r="0" b="0"/>
                                  <wp:docPr id="170" name="Picture 170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2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20321" cy="48398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A0651B" id="Text Box 113" o:spid="_x0000_s1038" type="#_x0000_t202" style="position:absolute;margin-left:182.95pt;margin-top:8.95pt;width:104.5pt;height:47.6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072BC5F6" wp14:editId="35562D02">
                            <wp:extent cx="1017767" cy="482772"/>
                            <wp:effectExtent l="0" t="0" r="0" b="0"/>
                            <wp:docPr id="170" name="Picture 170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2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20321" cy="48398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1E745D" w:rsidRDefault="00990995" w:rsidP="00356CB1">
      <w:pPr>
        <w:spacing w:after="0" w:line="360" w:lineRule="auto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3242E7" w:rsidRPr="001E745D">
        <w:rPr>
          <w:rFonts w:eastAsia="Times New Roman"/>
          <w:b/>
          <w:bCs/>
          <w:sz w:val="26"/>
          <w:szCs w:val="26"/>
        </w:rPr>
        <w:t xml:space="preserve"> 14:</w:t>
      </w:r>
      <w:r w:rsidR="003242E7" w:rsidRPr="001E745D">
        <w:rPr>
          <w:rFonts w:eastAsia="Times New Roman"/>
          <w:sz w:val="26"/>
          <w:szCs w:val="26"/>
        </w:rPr>
        <w:t> Gọi x</w:t>
      </w:r>
      <w:r w:rsidR="003242E7" w:rsidRPr="001E745D">
        <w:rPr>
          <w:rFonts w:eastAsia="Times New Roman"/>
          <w:sz w:val="26"/>
          <w:szCs w:val="26"/>
          <w:vertAlign w:val="subscript"/>
        </w:rPr>
        <w:t>0</w:t>
      </w:r>
      <w:r w:rsidR="003242E7" w:rsidRPr="001E745D">
        <w:rPr>
          <w:rFonts w:eastAsia="Times New Roman"/>
          <w:sz w:val="26"/>
          <w:szCs w:val="26"/>
        </w:rPr>
        <w:t> là giá trị thỏa mãn</w:t>
      </w:r>
    </w:p>
    <w:p w:rsidR="003242E7" w:rsidRPr="001E745D" w:rsidRDefault="003242E7" w:rsidP="00356CB1">
      <w:pPr>
        <w:spacing w:after="0" w:line="360" w:lineRule="auto"/>
        <w:ind w:left="720" w:firstLine="720"/>
        <w:rPr>
          <w:rFonts w:eastAsia="Times New Roman"/>
          <w:sz w:val="26"/>
          <w:szCs w:val="26"/>
        </w:rPr>
      </w:pPr>
    </w:p>
    <w:p w:rsidR="003242E7" w:rsidRPr="001E745D" w:rsidRDefault="003242E7" w:rsidP="00F66E4E">
      <w:pPr>
        <w:tabs>
          <w:tab w:val="left" w:pos="993"/>
        </w:tabs>
        <w:spacing w:after="0" w:line="360" w:lineRule="auto"/>
        <w:ind w:left="720" w:firstLine="273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x</w:t>
      </w:r>
      <w:r w:rsidRPr="001E745D">
        <w:rPr>
          <w:rFonts w:eastAsia="Times New Roman"/>
          <w:sz w:val="26"/>
          <w:szCs w:val="26"/>
          <w:vertAlign w:val="subscript"/>
        </w:rPr>
        <w:t>0</w:t>
      </w:r>
      <w:r w:rsidRPr="001E745D">
        <w:rPr>
          <w:rFonts w:eastAsia="Times New Roman"/>
          <w:sz w:val="26"/>
          <w:szCs w:val="26"/>
        </w:rPr>
        <w:t> &lt; 1            </w:t>
      </w:r>
      <w:r w:rsidR="00F66E4E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B. x</w:t>
      </w:r>
      <w:r w:rsidRPr="001E745D">
        <w:rPr>
          <w:rFonts w:eastAsia="Times New Roman"/>
          <w:sz w:val="26"/>
          <w:szCs w:val="26"/>
          <w:vertAlign w:val="subscript"/>
        </w:rPr>
        <w:t>0</w:t>
      </w:r>
      <w:r w:rsidRPr="001E745D">
        <w:rPr>
          <w:rFonts w:eastAsia="Times New Roman"/>
          <w:sz w:val="26"/>
          <w:szCs w:val="26"/>
        </w:rPr>
        <w:t> = 1            </w:t>
      </w:r>
      <w:r w:rsidR="00F66E4E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C. x</w:t>
      </w:r>
      <w:r w:rsidRPr="001E745D">
        <w:rPr>
          <w:rFonts w:eastAsia="Times New Roman"/>
          <w:sz w:val="26"/>
          <w:szCs w:val="26"/>
          <w:vertAlign w:val="subscript"/>
        </w:rPr>
        <w:t>0</w:t>
      </w:r>
      <w:r w:rsidRPr="001E745D">
        <w:rPr>
          <w:rFonts w:eastAsia="Times New Roman"/>
          <w:sz w:val="26"/>
          <w:szCs w:val="26"/>
        </w:rPr>
        <w:t> &gt; 1            </w:t>
      </w:r>
      <w:r w:rsidR="00F66E4E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D. x</w:t>
      </w:r>
      <w:r w:rsidRPr="001E745D">
        <w:rPr>
          <w:rFonts w:eastAsia="Times New Roman"/>
          <w:sz w:val="26"/>
          <w:szCs w:val="26"/>
          <w:vertAlign w:val="subscript"/>
        </w:rPr>
        <w:t>0</w:t>
      </w:r>
      <w:r w:rsidRPr="001E745D">
        <w:rPr>
          <w:rFonts w:eastAsia="Times New Roman"/>
          <w:sz w:val="26"/>
          <w:szCs w:val="26"/>
        </w:rPr>
        <w:t> = -1</w:t>
      </w:r>
    </w:p>
    <w:p w:rsidR="003242E7" w:rsidRPr="001E745D" w:rsidRDefault="003242E7" w:rsidP="00356CB1">
      <w:pPr>
        <w:spacing w:after="0" w:line="360" w:lineRule="auto"/>
        <w:rPr>
          <w:rFonts w:eastAsia="Times New Roman"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435449C" wp14:editId="3A9609B6">
                <wp:simplePos x="0" y="0"/>
                <wp:positionH relativeFrom="column">
                  <wp:posOffset>3069259</wp:posOffset>
                </wp:positionH>
                <wp:positionV relativeFrom="paragraph">
                  <wp:posOffset>89535</wp:posOffset>
                </wp:positionV>
                <wp:extent cx="1644555" cy="552735"/>
                <wp:effectExtent l="0" t="0" r="0" b="0"/>
                <wp:wrapNone/>
                <wp:docPr id="114" name="Text Box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44555" cy="5527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1BBF5309" wp14:editId="15E1321A">
                                  <wp:extent cx="1303361" cy="452674"/>
                                  <wp:effectExtent l="0" t="0" r="0" b="5080"/>
                                  <wp:docPr id="171" name="Picture 171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03386" cy="45268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35449C" id="Text Box 114" o:spid="_x0000_s1039" type="#_x0000_t202" style="position:absolute;margin-left:241.65pt;margin-top:7.05pt;width:129.5pt;height:43.5pt;z-index:2517002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1BBF5309" wp14:editId="15E1321A">
                            <wp:extent cx="1303361" cy="452674"/>
                            <wp:effectExtent l="0" t="0" r="0" b="5080"/>
                            <wp:docPr id="171" name="Picture 171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4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03386" cy="45268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1E745D" w:rsidRDefault="00990995" w:rsidP="00356CB1">
      <w:pPr>
        <w:spacing w:after="0" w:line="360" w:lineRule="auto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3242E7" w:rsidRPr="001E745D">
        <w:rPr>
          <w:rFonts w:eastAsia="Times New Roman"/>
          <w:b/>
          <w:bCs/>
          <w:sz w:val="26"/>
          <w:szCs w:val="26"/>
        </w:rPr>
        <w:t xml:space="preserve"> 15:</w:t>
      </w:r>
      <w:r w:rsidR="003242E7" w:rsidRPr="001E745D">
        <w:rPr>
          <w:rFonts w:eastAsia="Times New Roman"/>
          <w:sz w:val="26"/>
          <w:szCs w:val="26"/>
        </w:rPr>
        <w:t> Có bao nhiêu giá trị của x thỏa mãn </w:t>
      </w:r>
    </w:p>
    <w:p w:rsidR="003242E7" w:rsidRPr="001E745D" w:rsidRDefault="003242E7" w:rsidP="00356CB1">
      <w:pPr>
        <w:spacing w:after="0" w:line="360" w:lineRule="auto"/>
        <w:rPr>
          <w:rFonts w:eastAsia="Times New Roman"/>
          <w:sz w:val="26"/>
          <w:szCs w:val="26"/>
        </w:rPr>
      </w:pPr>
    </w:p>
    <w:p w:rsidR="003242E7" w:rsidRPr="001E745D" w:rsidRDefault="003242E7" w:rsidP="00F66E4E">
      <w:pPr>
        <w:spacing w:after="0" w:line="360" w:lineRule="auto"/>
        <w:ind w:left="720" w:firstLine="273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1            </w:t>
      </w:r>
      <w:r w:rsidR="00F66E4E">
        <w:rPr>
          <w:rFonts w:eastAsia="Times New Roman"/>
          <w:sz w:val="26"/>
          <w:szCs w:val="26"/>
        </w:rPr>
        <w:tab/>
      </w:r>
      <w:r w:rsidR="00E647AE" w:rsidRPr="001E745D">
        <w:rPr>
          <w:rFonts w:eastAsia="Times New Roman"/>
          <w:sz w:val="26"/>
          <w:szCs w:val="26"/>
        </w:rPr>
        <w:t xml:space="preserve"> </w:t>
      </w:r>
      <w:r w:rsidRPr="001E745D">
        <w:rPr>
          <w:rFonts w:eastAsia="Times New Roman"/>
          <w:sz w:val="26"/>
          <w:szCs w:val="26"/>
        </w:rPr>
        <w:t>B. 2            </w:t>
      </w:r>
      <w:r w:rsidR="00E647AE" w:rsidRPr="001E745D">
        <w:rPr>
          <w:rFonts w:eastAsia="Times New Roman"/>
          <w:sz w:val="26"/>
          <w:szCs w:val="26"/>
        </w:rPr>
        <w:tab/>
      </w:r>
      <w:r w:rsidR="00F66E4E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C. 3            </w:t>
      </w:r>
      <w:r w:rsidR="00E647AE" w:rsidRPr="001E745D">
        <w:rPr>
          <w:rFonts w:eastAsia="Times New Roman"/>
          <w:sz w:val="26"/>
          <w:szCs w:val="26"/>
        </w:rPr>
        <w:tab/>
      </w:r>
      <w:r w:rsidR="00E647AE" w:rsidRPr="001E745D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D. 0</w:t>
      </w:r>
    </w:p>
    <w:p w:rsidR="003242E7" w:rsidRPr="001E745D" w:rsidRDefault="00990995" w:rsidP="00356CB1">
      <w:pPr>
        <w:spacing w:after="0" w:line="360" w:lineRule="auto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3242E7" w:rsidRPr="001E745D">
        <w:rPr>
          <w:rFonts w:eastAsia="Times New Roman"/>
          <w:b/>
          <w:bCs/>
          <w:sz w:val="26"/>
          <w:szCs w:val="26"/>
        </w:rPr>
        <w:t xml:space="preserve"> 16:</w:t>
      </w:r>
      <w:r w:rsidR="003242E7" w:rsidRPr="001E745D">
        <w:rPr>
          <w:rFonts w:eastAsia="Times New Roman"/>
          <w:sz w:val="26"/>
          <w:szCs w:val="26"/>
        </w:rPr>
        <w:t> Tính M = |-2,8| : (-0,7)</w:t>
      </w:r>
    </w:p>
    <w:p w:rsidR="003242E7" w:rsidRPr="001E745D" w:rsidRDefault="00F66E4E" w:rsidP="00F66E4E">
      <w:pPr>
        <w:tabs>
          <w:tab w:val="left" w:pos="993"/>
        </w:tabs>
        <w:spacing w:after="0" w:line="360" w:lineRule="auto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ab/>
      </w:r>
      <w:r w:rsidR="003242E7" w:rsidRPr="001E745D">
        <w:rPr>
          <w:rFonts w:eastAsia="Times New Roman"/>
          <w:sz w:val="26"/>
          <w:szCs w:val="26"/>
        </w:rPr>
        <w:t>A. M = 4            </w:t>
      </w:r>
      <w:r>
        <w:rPr>
          <w:rFonts w:eastAsia="Times New Roman"/>
          <w:sz w:val="26"/>
          <w:szCs w:val="26"/>
        </w:rPr>
        <w:tab/>
      </w:r>
      <w:r w:rsidR="003242E7" w:rsidRPr="001E745D">
        <w:rPr>
          <w:rFonts w:eastAsia="Times New Roman"/>
          <w:sz w:val="26"/>
          <w:szCs w:val="26"/>
        </w:rPr>
        <w:t>B. M = -4            </w:t>
      </w:r>
      <w:r>
        <w:rPr>
          <w:rFonts w:eastAsia="Times New Roman"/>
          <w:sz w:val="26"/>
          <w:szCs w:val="26"/>
        </w:rPr>
        <w:tab/>
      </w:r>
      <w:r w:rsidR="003242E7" w:rsidRPr="001E745D">
        <w:rPr>
          <w:rFonts w:eastAsia="Times New Roman"/>
          <w:sz w:val="26"/>
          <w:szCs w:val="26"/>
        </w:rPr>
        <w:t>C. M = 0,4           </w:t>
      </w:r>
      <w:r>
        <w:rPr>
          <w:rFonts w:eastAsia="Times New Roman"/>
          <w:sz w:val="26"/>
          <w:szCs w:val="26"/>
        </w:rPr>
        <w:tab/>
      </w:r>
      <w:r w:rsidR="003242E7" w:rsidRPr="001E745D">
        <w:rPr>
          <w:rFonts w:eastAsia="Times New Roman"/>
          <w:sz w:val="26"/>
          <w:szCs w:val="26"/>
        </w:rPr>
        <w:t> D. M = -0,4</w:t>
      </w:r>
    </w:p>
    <w:p w:rsidR="003242E7" w:rsidRPr="001E745D" w:rsidRDefault="00990995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3242E7" w:rsidRPr="001E745D">
        <w:rPr>
          <w:rFonts w:eastAsia="Times New Roman"/>
          <w:b/>
          <w:bCs/>
          <w:sz w:val="26"/>
          <w:szCs w:val="26"/>
        </w:rPr>
        <w:t xml:space="preserve"> 17:</w:t>
      </w:r>
      <w:r w:rsidR="003242E7" w:rsidRPr="001E745D">
        <w:rPr>
          <w:rFonts w:eastAsia="Times New Roman"/>
          <w:sz w:val="26"/>
          <w:szCs w:val="26"/>
        </w:rPr>
        <w:t> Có bao nhiêu giá trị của x thỏa mãn 7,5 - 2.|5 - 2x| = -4,5</w:t>
      </w:r>
    </w:p>
    <w:p w:rsidR="003242E7" w:rsidRPr="001E745D" w:rsidRDefault="00F66E4E" w:rsidP="00F66E4E">
      <w:pPr>
        <w:shd w:val="clear" w:color="auto" w:fill="FFFFFF"/>
        <w:tabs>
          <w:tab w:val="left" w:pos="993"/>
        </w:tabs>
        <w:spacing w:after="0" w:line="360" w:lineRule="auto"/>
        <w:ind w:firstLine="720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ab/>
      </w:r>
      <w:r w:rsidR="003242E7" w:rsidRPr="001E745D">
        <w:rPr>
          <w:rFonts w:eastAsia="Times New Roman"/>
          <w:sz w:val="26"/>
          <w:szCs w:val="26"/>
        </w:rPr>
        <w:t>A. 1            </w:t>
      </w:r>
      <w:r w:rsidR="00E647AE" w:rsidRPr="001E745D">
        <w:rPr>
          <w:rFonts w:eastAsia="Times New Roman"/>
          <w:sz w:val="26"/>
          <w:szCs w:val="26"/>
        </w:rPr>
        <w:t xml:space="preserve">   </w:t>
      </w:r>
      <w:r>
        <w:rPr>
          <w:rFonts w:eastAsia="Times New Roman"/>
          <w:sz w:val="26"/>
          <w:szCs w:val="26"/>
        </w:rPr>
        <w:tab/>
      </w:r>
      <w:r w:rsidR="003242E7" w:rsidRPr="001E745D">
        <w:rPr>
          <w:rFonts w:eastAsia="Times New Roman"/>
          <w:sz w:val="26"/>
          <w:szCs w:val="26"/>
        </w:rPr>
        <w:t>B. 2            </w:t>
      </w:r>
      <w:r w:rsidR="00E647AE" w:rsidRPr="001E745D">
        <w:rPr>
          <w:rFonts w:eastAsia="Times New Roman"/>
          <w:sz w:val="26"/>
          <w:szCs w:val="26"/>
        </w:rPr>
        <w:t xml:space="preserve">   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 w:rsidR="003242E7" w:rsidRPr="001E745D">
        <w:rPr>
          <w:rFonts w:eastAsia="Times New Roman"/>
          <w:sz w:val="26"/>
          <w:szCs w:val="26"/>
        </w:rPr>
        <w:t>C. 3            </w:t>
      </w:r>
      <w:r w:rsidR="00E647AE" w:rsidRPr="001E745D">
        <w:rPr>
          <w:rFonts w:eastAsia="Times New Roman"/>
          <w:sz w:val="26"/>
          <w:szCs w:val="26"/>
        </w:rPr>
        <w:t xml:space="preserve">     </w:t>
      </w:r>
      <w:r>
        <w:rPr>
          <w:rFonts w:eastAsia="Times New Roman"/>
          <w:sz w:val="26"/>
          <w:szCs w:val="26"/>
        </w:rPr>
        <w:tab/>
      </w:r>
      <w:r w:rsidR="003242E7" w:rsidRPr="001E745D">
        <w:rPr>
          <w:rFonts w:eastAsia="Times New Roman"/>
          <w:sz w:val="26"/>
          <w:szCs w:val="26"/>
        </w:rPr>
        <w:t>D. 0</w:t>
      </w:r>
    </w:p>
    <w:p w:rsidR="003242E7" w:rsidRPr="001E745D" w:rsidRDefault="00990995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3242E7" w:rsidRPr="001E745D">
        <w:rPr>
          <w:rFonts w:eastAsia="Times New Roman"/>
          <w:b/>
          <w:bCs/>
          <w:sz w:val="26"/>
          <w:szCs w:val="26"/>
        </w:rPr>
        <w:t xml:space="preserve"> 18:</w:t>
      </w:r>
      <w:r w:rsidR="003242E7" w:rsidRPr="001E745D">
        <w:rPr>
          <w:rFonts w:eastAsia="Times New Roman"/>
          <w:sz w:val="26"/>
          <w:szCs w:val="26"/>
        </w:rPr>
        <w:t> Tính nhanh 21,6 + 34,7 + 78,4 + 65,3 được:</w:t>
      </w:r>
    </w:p>
    <w:p w:rsidR="003242E7" w:rsidRPr="001E745D" w:rsidRDefault="003242E7" w:rsidP="00F66E4E">
      <w:pPr>
        <w:shd w:val="clear" w:color="auto" w:fill="FFFFFF"/>
        <w:spacing w:after="0" w:line="360" w:lineRule="auto"/>
        <w:ind w:left="720" w:firstLine="27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lastRenderedPageBreak/>
        <w:t>A. 100            </w:t>
      </w:r>
      <w:r w:rsidR="00F66E4E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B. 200           </w:t>
      </w:r>
      <w:r w:rsidR="00F66E4E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 </w:t>
      </w:r>
      <w:r w:rsidR="00F66E4E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C. 300            </w:t>
      </w:r>
      <w:r w:rsidR="00F66E4E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D. 400</w:t>
      </w:r>
    </w:p>
    <w:p w:rsidR="003242E7" w:rsidRPr="001E745D" w:rsidRDefault="00990995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3242E7" w:rsidRPr="001E745D">
        <w:rPr>
          <w:rFonts w:eastAsia="Times New Roman"/>
          <w:b/>
          <w:bCs/>
          <w:sz w:val="26"/>
          <w:szCs w:val="26"/>
        </w:rPr>
        <w:t xml:space="preserve"> 19:</w:t>
      </w:r>
      <w:r w:rsidR="003242E7" w:rsidRPr="001E745D">
        <w:rPr>
          <w:rFonts w:eastAsia="Times New Roman"/>
          <w:sz w:val="26"/>
          <w:szCs w:val="26"/>
        </w:rPr>
        <w:t xml:space="preserve"> Với mọi x </w:t>
      </w:r>
      <w:r w:rsidR="003242E7" w:rsidRPr="001E745D">
        <w:rPr>
          <w:rFonts w:ascii="Cambria Math" w:eastAsia="Times New Roman" w:hAnsi="Cambria Math" w:cs="Cambria Math"/>
          <w:sz w:val="26"/>
          <w:szCs w:val="26"/>
        </w:rPr>
        <w:t>∈</w:t>
      </w:r>
      <w:r w:rsidR="003242E7" w:rsidRPr="001E745D">
        <w:rPr>
          <w:rFonts w:eastAsia="Times New Roman"/>
          <w:sz w:val="26"/>
          <w:szCs w:val="26"/>
        </w:rPr>
        <w:t xml:space="preserve"> Q. Khẳng định nào sau đây sai?</w:t>
      </w:r>
    </w:p>
    <w:p w:rsidR="003242E7" w:rsidRPr="001E745D" w:rsidRDefault="0067233D" w:rsidP="0067233D">
      <w:pPr>
        <w:shd w:val="clear" w:color="auto" w:fill="FFFFFF"/>
        <w:tabs>
          <w:tab w:val="left" w:pos="993"/>
        </w:tabs>
        <w:spacing w:after="0" w:line="360" w:lineRule="auto"/>
        <w:ind w:firstLine="720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ab/>
      </w:r>
      <w:r w:rsidR="003242E7" w:rsidRPr="001E745D">
        <w:rPr>
          <w:rFonts w:eastAsia="Times New Roman"/>
          <w:sz w:val="26"/>
          <w:szCs w:val="26"/>
        </w:rPr>
        <w:t>A. |-x| = |x|            B. |x| &lt; -x            </w:t>
      </w:r>
      <w:r>
        <w:rPr>
          <w:rFonts w:eastAsia="Times New Roman"/>
          <w:sz w:val="26"/>
          <w:szCs w:val="26"/>
        </w:rPr>
        <w:tab/>
      </w:r>
      <w:r w:rsidR="003242E7" w:rsidRPr="001E745D">
        <w:rPr>
          <w:rFonts w:eastAsia="Times New Roman"/>
          <w:sz w:val="26"/>
          <w:szCs w:val="26"/>
        </w:rPr>
        <w:t> C. |x| ≥ 0            </w:t>
      </w:r>
      <w:r>
        <w:rPr>
          <w:rFonts w:eastAsia="Times New Roman"/>
          <w:sz w:val="26"/>
          <w:szCs w:val="26"/>
        </w:rPr>
        <w:tab/>
      </w:r>
      <w:r w:rsidR="003242E7" w:rsidRPr="001E745D">
        <w:rPr>
          <w:rFonts w:eastAsia="Times New Roman"/>
          <w:sz w:val="26"/>
          <w:szCs w:val="26"/>
        </w:rPr>
        <w:t>D. |x| ≥ x</w:t>
      </w:r>
    </w:p>
    <w:p w:rsidR="003242E7" w:rsidRPr="001E745D" w:rsidRDefault="00990995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3242E7" w:rsidRPr="001E745D">
        <w:rPr>
          <w:rFonts w:eastAsia="Times New Roman"/>
          <w:b/>
          <w:bCs/>
          <w:sz w:val="26"/>
          <w:szCs w:val="26"/>
        </w:rPr>
        <w:t xml:space="preserve"> 20:</w:t>
      </w:r>
      <w:r w:rsidR="003242E7" w:rsidRPr="001E745D">
        <w:rPr>
          <w:rFonts w:eastAsia="Times New Roman"/>
          <w:sz w:val="26"/>
          <w:szCs w:val="26"/>
        </w:rPr>
        <w:t> Chọn câu sai. Với hai số hữu tỉ a, b và hai số tự nhiên m, n ta có:</w:t>
      </w:r>
    </w:p>
    <w:p w:rsidR="003242E7" w:rsidRPr="001E745D" w:rsidRDefault="003242E7" w:rsidP="00356CB1">
      <w:pPr>
        <w:spacing w:after="0" w:line="360" w:lineRule="auto"/>
        <w:ind w:firstLine="1134"/>
        <w:rPr>
          <w:rFonts w:eastAsia="Times New Roman"/>
          <w:b/>
          <w:bCs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w:drawing>
          <wp:inline distT="0" distB="0" distL="0" distR="0" wp14:anchorId="28FF5A78" wp14:editId="673E6EC8">
            <wp:extent cx="3186753" cy="732563"/>
            <wp:effectExtent l="0" t="0" r="0" b="0"/>
            <wp:docPr id="141" name="Picture 141" descr="Trắc nghiệm Chương 1 Đại Số 7 (Phần 2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Trắc nghiệm Chương 1 Đại Số 7 (Phần 2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291" cy="732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593B" w:rsidRPr="001E745D" w:rsidRDefault="00990995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325C6C" w:rsidRPr="001E745D">
        <w:rPr>
          <w:rFonts w:eastAsia="Times New Roman"/>
          <w:b/>
          <w:bCs/>
          <w:sz w:val="26"/>
          <w:szCs w:val="26"/>
        </w:rPr>
        <w:t xml:space="preserve"> </w:t>
      </w:r>
      <w:r w:rsidR="005E51B0">
        <w:rPr>
          <w:rFonts w:eastAsia="Times New Roman"/>
          <w:b/>
          <w:bCs/>
          <w:sz w:val="26"/>
          <w:szCs w:val="26"/>
        </w:rPr>
        <w:t>2</w:t>
      </w:r>
      <w:r w:rsidR="00325C6C" w:rsidRPr="001E745D">
        <w:rPr>
          <w:rFonts w:eastAsia="Times New Roman"/>
          <w:b/>
          <w:bCs/>
          <w:sz w:val="26"/>
          <w:szCs w:val="26"/>
        </w:rPr>
        <w:t>1:</w:t>
      </w:r>
      <w:r w:rsidR="00325C6C" w:rsidRPr="001E745D">
        <w:rPr>
          <w:rFonts w:eastAsia="Times New Roman"/>
          <w:sz w:val="26"/>
          <w:szCs w:val="26"/>
        </w:rPr>
        <w:t xml:space="preserve"> Cho hình vẽ sau. Biết góc xOy' đối đỉnh với góc x'Oy, biết </w:t>
      </w:r>
      <w:r w:rsidR="00325C6C"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="00325C6C" w:rsidRPr="001E745D">
        <w:rPr>
          <w:rFonts w:eastAsia="Times New Roman"/>
          <w:sz w:val="26"/>
          <w:szCs w:val="26"/>
        </w:rPr>
        <w:t xml:space="preserve">xOy' = </w:t>
      </w:r>
      <w:r w:rsidR="00325C6C"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="00325C6C" w:rsidRPr="001E745D">
        <w:rPr>
          <w:rFonts w:eastAsia="Times New Roman"/>
          <w:sz w:val="26"/>
          <w:szCs w:val="26"/>
        </w:rPr>
        <w:t>O</w:t>
      </w:r>
      <w:r w:rsidR="00325C6C" w:rsidRPr="001E745D">
        <w:rPr>
          <w:rFonts w:eastAsia="Times New Roman"/>
          <w:sz w:val="26"/>
          <w:szCs w:val="26"/>
          <w:vertAlign w:val="subscript"/>
        </w:rPr>
        <w:t>1</w:t>
      </w:r>
      <w:r w:rsidR="00325C6C" w:rsidRPr="001E745D">
        <w:rPr>
          <w:rFonts w:eastAsia="Times New Roman"/>
          <w:sz w:val="26"/>
          <w:szCs w:val="26"/>
        </w:rPr>
        <w:t xml:space="preserve"> = 165°. </w:t>
      </w:r>
    </w:p>
    <w:p w:rsidR="00325C6C" w:rsidRPr="001E745D" w:rsidRDefault="004D593B" w:rsidP="0067233D">
      <w:pPr>
        <w:shd w:val="clear" w:color="auto" w:fill="FFFFFF"/>
        <w:tabs>
          <w:tab w:val="left" w:pos="709"/>
          <w:tab w:val="left" w:pos="993"/>
        </w:tabs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12CC98B" wp14:editId="0E3CC000">
                <wp:simplePos x="0" y="0"/>
                <wp:positionH relativeFrom="column">
                  <wp:posOffset>2872854</wp:posOffset>
                </wp:positionH>
                <wp:positionV relativeFrom="paragraph">
                  <wp:posOffset>103448</wp:posOffset>
                </wp:positionV>
                <wp:extent cx="2811439" cy="1685290"/>
                <wp:effectExtent l="0" t="0" r="8255" b="0"/>
                <wp:wrapNone/>
                <wp:docPr id="93" name="Text Box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11439" cy="16852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05DE91F3" wp14:editId="4691C462">
                                  <wp:extent cx="2429301" cy="1535373"/>
                                  <wp:effectExtent l="0" t="0" r="0" b="8255"/>
                                  <wp:docPr id="28" name="Picture 28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29151" cy="15352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12CC98B" id="Text Box 93" o:spid="_x0000_s1040" type="#_x0000_t202" style="position:absolute;left:0;text-align:left;margin-left:226.2pt;margin-top:8.15pt;width:221.35pt;height:132.7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" fillcolor="white [3201]" stroked="f" strokeweight=".5pt">
                <v:textbox>
                  <w:txbxContent>
                    <w:p w:rsidR="00990995" w:rsidRDefault="00990995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05DE91F3" wp14:editId="4691C462">
                            <wp:extent cx="2429301" cy="1535373"/>
                            <wp:effectExtent l="0" t="0" r="0" b="8255"/>
                            <wp:docPr id="28" name="Picture 28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29151" cy="153527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25312">
        <w:rPr>
          <w:rFonts w:eastAsia="Times New Roman"/>
          <w:sz w:val="26"/>
          <w:szCs w:val="26"/>
        </w:rPr>
        <w:t>T</w:t>
      </w:r>
      <w:r w:rsidR="00325C6C" w:rsidRPr="001E745D">
        <w:rPr>
          <w:rFonts w:eastAsia="Times New Roman"/>
          <w:sz w:val="26"/>
          <w:szCs w:val="26"/>
        </w:rPr>
        <w:t>ính các góc đỉnh O (khác góc bẹt):</w:t>
      </w:r>
    </w:p>
    <w:p w:rsidR="00634B18" w:rsidRPr="001E745D" w:rsidRDefault="00325C6C" w:rsidP="0067233D">
      <w:pPr>
        <w:spacing w:after="0" w:line="360" w:lineRule="auto"/>
        <w:ind w:firstLine="993"/>
        <w:rPr>
          <w:rFonts w:eastAsia="Times New Roman"/>
          <w:sz w:val="26"/>
          <w:szCs w:val="26"/>
          <w:shd w:val="clear" w:color="auto" w:fill="FFFFFF"/>
        </w:rPr>
      </w:pPr>
      <w:r w:rsidRPr="001E745D">
        <w:rPr>
          <w:rFonts w:eastAsia="Times New Roman"/>
          <w:noProof/>
          <w:sz w:val="26"/>
          <w:szCs w:val="26"/>
        </w:rPr>
        <w:drawing>
          <wp:inline distT="0" distB="0" distL="0" distR="0" wp14:anchorId="768A1664" wp14:editId="2A89EB66">
            <wp:extent cx="2374692" cy="1645920"/>
            <wp:effectExtent l="0" t="0" r="6985" b="0"/>
            <wp:docPr id="23" name="Picture 23" descr="Trắc nghiệm chương 5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rắc nghiệm chương 5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670" cy="1650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B02" w:rsidRPr="001E745D" w:rsidRDefault="00990995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325C6C" w:rsidRPr="001E745D">
        <w:rPr>
          <w:rFonts w:eastAsia="Times New Roman"/>
          <w:b/>
          <w:bCs/>
          <w:sz w:val="26"/>
          <w:szCs w:val="26"/>
        </w:rPr>
        <w:t xml:space="preserve"> </w:t>
      </w:r>
      <w:r w:rsidR="005E51B0">
        <w:rPr>
          <w:rFonts w:eastAsia="Times New Roman"/>
          <w:b/>
          <w:bCs/>
          <w:sz w:val="26"/>
          <w:szCs w:val="26"/>
        </w:rPr>
        <w:t>22</w:t>
      </w:r>
      <w:r w:rsidR="00325C6C" w:rsidRPr="001E745D">
        <w:rPr>
          <w:rFonts w:eastAsia="Times New Roman"/>
          <w:b/>
          <w:bCs/>
          <w:sz w:val="26"/>
          <w:szCs w:val="26"/>
        </w:rPr>
        <w:t>:</w:t>
      </w:r>
      <w:r w:rsidR="00325C6C" w:rsidRPr="001E745D">
        <w:rPr>
          <w:rFonts w:eastAsia="Times New Roman"/>
          <w:sz w:val="26"/>
          <w:szCs w:val="26"/>
        </w:rPr>
        <w:t xml:space="preserve"> Hai đường thẳng xy và x'y' cắt nhau tại O. Biết </w:t>
      </w:r>
      <w:r w:rsidR="00325C6C"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="00325C6C" w:rsidRPr="001E745D">
        <w:rPr>
          <w:rFonts w:eastAsia="Times New Roman"/>
          <w:sz w:val="26"/>
          <w:szCs w:val="26"/>
        </w:rPr>
        <w:t xml:space="preserve">xOx' = 70°. </w:t>
      </w:r>
    </w:p>
    <w:p w:rsidR="00325C6C" w:rsidRPr="001E745D" w:rsidRDefault="00325C6C" w:rsidP="0067233D">
      <w:pPr>
        <w:shd w:val="clear" w:color="auto" w:fill="FFFFFF"/>
        <w:spacing w:after="0" w:line="360" w:lineRule="auto"/>
        <w:ind w:left="720" w:firstLine="27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 xml:space="preserve">Ot là tia phân giác của </w:t>
      </w:r>
      <w:r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Pr="001E745D">
        <w:rPr>
          <w:rFonts w:eastAsia="Times New Roman"/>
          <w:sz w:val="26"/>
          <w:szCs w:val="26"/>
        </w:rPr>
        <w:t>xOx', Ot' là tia đối của tia Ot. Tính số đo góc yOt'</w:t>
      </w:r>
    </w:p>
    <w:p w:rsidR="00B45B02" w:rsidRPr="001E745D" w:rsidRDefault="00B45B02" w:rsidP="0067233D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EBADE8D" wp14:editId="31F87F45">
                <wp:simplePos x="0" y="0"/>
                <wp:positionH relativeFrom="column">
                  <wp:posOffset>3072682</wp:posOffset>
                </wp:positionH>
                <wp:positionV relativeFrom="paragraph">
                  <wp:posOffset>58090</wp:posOffset>
                </wp:positionV>
                <wp:extent cx="2552369" cy="1478942"/>
                <wp:effectExtent l="0" t="0" r="635" b="6985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52369" cy="147894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2E295823" wp14:editId="0326FAE7">
                                  <wp:extent cx="2409245" cy="1423283"/>
                                  <wp:effectExtent l="0" t="0" r="0" b="5715"/>
                                  <wp:docPr id="60" name="Picture 60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08555" cy="14228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BADE8D" id="Text Box 95" o:spid="_x0000_s1041" type="#_x0000_t202" style="position:absolute;left:0;text-align:left;margin-left:241.95pt;margin-top:4.55pt;width:200.95pt;height:116.4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" fillcolor="white [3201]" stroked="f" strokeweight=".5pt">
                <v:textbox>
                  <w:txbxContent>
                    <w:p w:rsidR="00990995" w:rsidRDefault="00990995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2E295823" wp14:editId="0326FAE7">
                            <wp:extent cx="2409245" cy="1423283"/>
                            <wp:effectExtent l="0" t="0" r="0" b="5715"/>
                            <wp:docPr id="60" name="Picture 60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08555" cy="14228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25C6C" w:rsidRPr="001E745D">
        <w:rPr>
          <w:rFonts w:eastAsia="Times New Roman"/>
          <w:noProof/>
          <w:sz w:val="26"/>
          <w:szCs w:val="26"/>
        </w:rPr>
        <w:drawing>
          <wp:inline distT="0" distB="0" distL="0" distR="0" wp14:anchorId="25374ED0" wp14:editId="55D745BF">
            <wp:extent cx="2435467" cy="954156"/>
            <wp:effectExtent l="0" t="0" r="3175" b="0"/>
            <wp:docPr id="61" name="Picture 61" descr="Trắc nghiệm chương 5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rắc nghiệm chương 5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2421" cy="95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B02" w:rsidRPr="001E745D" w:rsidRDefault="00B45B02" w:rsidP="00356CB1">
      <w:pPr>
        <w:spacing w:after="0" w:line="360" w:lineRule="auto"/>
        <w:ind w:firstLine="709"/>
        <w:rPr>
          <w:rFonts w:eastAsia="Times New Roman"/>
          <w:b/>
          <w:bCs/>
          <w:sz w:val="26"/>
          <w:szCs w:val="26"/>
        </w:rPr>
      </w:pPr>
    </w:p>
    <w:p w:rsidR="00B45B02" w:rsidRPr="001E745D" w:rsidRDefault="00B45B02" w:rsidP="00356CB1">
      <w:pPr>
        <w:spacing w:after="0" w:line="360" w:lineRule="auto"/>
        <w:ind w:firstLine="709"/>
        <w:rPr>
          <w:rFonts w:eastAsia="Times New Roman"/>
          <w:b/>
          <w:bCs/>
          <w:sz w:val="26"/>
          <w:szCs w:val="26"/>
        </w:rPr>
      </w:pPr>
    </w:p>
    <w:p w:rsidR="0067233D" w:rsidRDefault="00990995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325C6C" w:rsidRPr="001E745D">
        <w:rPr>
          <w:rFonts w:eastAsia="Times New Roman"/>
          <w:b/>
          <w:bCs/>
          <w:sz w:val="26"/>
          <w:szCs w:val="26"/>
        </w:rPr>
        <w:t xml:space="preserve"> </w:t>
      </w:r>
      <w:r w:rsidR="005E51B0">
        <w:rPr>
          <w:rFonts w:eastAsia="Times New Roman"/>
          <w:b/>
          <w:bCs/>
          <w:sz w:val="26"/>
          <w:szCs w:val="26"/>
        </w:rPr>
        <w:t>23</w:t>
      </w:r>
      <w:r w:rsidR="00325C6C" w:rsidRPr="001E745D">
        <w:rPr>
          <w:rFonts w:eastAsia="Times New Roman"/>
          <w:b/>
          <w:bCs/>
          <w:sz w:val="26"/>
          <w:szCs w:val="26"/>
        </w:rPr>
        <w:t>:</w:t>
      </w:r>
      <w:r w:rsidR="00325C6C" w:rsidRPr="001E745D">
        <w:rPr>
          <w:rFonts w:eastAsia="Times New Roman"/>
          <w:sz w:val="26"/>
          <w:szCs w:val="26"/>
        </w:rPr>
        <w:t xml:space="preserve"> Hai đường thẳng MN và PQ cắt nhau tại O, tạo thành góc MOP có số đo bằng 80°. </w:t>
      </w:r>
    </w:p>
    <w:p w:rsidR="00325C6C" w:rsidRPr="001E745D" w:rsidRDefault="0067233D" w:rsidP="0067233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4BDA09A" wp14:editId="79C6F32E">
                <wp:simplePos x="0" y="0"/>
                <wp:positionH relativeFrom="column">
                  <wp:posOffset>3128010</wp:posOffset>
                </wp:positionH>
                <wp:positionV relativeFrom="paragraph">
                  <wp:posOffset>235889</wp:posOffset>
                </wp:positionV>
                <wp:extent cx="3220085" cy="1287780"/>
                <wp:effectExtent l="0" t="0" r="0" b="7620"/>
                <wp:wrapNone/>
                <wp:docPr id="97" name="Text Box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20085" cy="12877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5C83895F" wp14:editId="3D39DFD9">
                                  <wp:extent cx="3077155" cy="1240072"/>
                                  <wp:effectExtent l="0" t="0" r="0" b="0"/>
                                  <wp:docPr id="76" name="Picture 76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78707" cy="124069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BDA09A" id="Text Box 97" o:spid="_x0000_s1042" type="#_x0000_t202" style="position:absolute;left:0;text-align:left;margin-left:246.3pt;margin-top:18.55pt;width:253.55pt;height:101.4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" fillcolor="white [3201]" stroked="f" strokeweight=".5pt">
                <v:textbox>
                  <w:txbxContent>
                    <w:p w:rsidR="00990995" w:rsidRDefault="00990995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5C83895F" wp14:editId="3D39DFD9">
                            <wp:extent cx="3077155" cy="1240072"/>
                            <wp:effectExtent l="0" t="0" r="0" b="0"/>
                            <wp:docPr id="76" name="Picture 76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78707" cy="124069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25C6C" w:rsidRPr="001E745D">
        <w:rPr>
          <w:rFonts w:eastAsia="Times New Roman"/>
          <w:sz w:val="26"/>
          <w:szCs w:val="26"/>
        </w:rPr>
        <w:t>Vẽ tia Ot là tia phân giác của góc MOP, Ot' là tia đối của tia Ot. Chọn câu đúng:</w:t>
      </w:r>
    </w:p>
    <w:p w:rsidR="00325C6C" w:rsidRPr="001E745D" w:rsidRDefault="00325C6C" w:rsidP="0067233D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Ot' là tia phân giác của góc NOP</w:t>
      </w:r>
    </w:p>
    <w:p w:rsidR="00325C6C" w:rsidRPr="001E745D" w:rsidRDefault="00325C6C" w:rsidP="0067233D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B. Ot' là tia phân giác của góc NOQ</w:t>
      </w:r>
    </w:p>
    <w:p w:rsidR="00325C6C" w:rsidRPr="001E745D" w:rsidRDefault="00325C6C" w:rsidP="0067233D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C. ON là tia phân giác của góc t'OP</w:t>
      </w:r>
    </w:p>
    <w:p w:rsidR="003E5B30" w:rsidRPr="001E745D" w:rsidRDefault="003E5B30" w:rsidP="0067233D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D. Cả A, B, C đều sai</w:t>
      </w:r>
    </w:p>
    <w:p w:rsidR="0067233D" w:rsidRDefault="0067233D" w:rsidP="00356CB1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67233D" w:rsidRDefault="00393D1B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388F203" wp14:editId="27B93D3A">
                <wp:simplePos x="0" y="0"/>
                <wp:positionH relativeFrom="column">
                  <wp:posOffset>3646805</wp:posOffset>
                </wp:positionH>
                <wp:positionV relativeFrom="paragraph">
                  <wp:posOffset>255574</wp:posOffset>
                </wp:positionV>
                <wp:extent cx="2552065" cy="1262380"/>
                <wp:effectExtent l="0" t="0" r="635" b="0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52065" cy="12623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01A61B75" wp14:editId="5C780583">
                                  <wp:extent cx="2233995" cy="1304014"/>
                                  <wp:effectExtent l="0" t="0" r="0" b="0"/>
                                  <wp:docPr id="69" name="Picture 69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39915" cy="130746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88F203" id="Text Box 99" o:spid="_x0000_s1043" type="#_x0000_t202" style="position:absolute;left:0;text-align:left;margin-left:287.15pt;margin-top:20.1pt;width:200.95pt;height:99.4pt;z-index:251681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" fillcolor="white [3201]" stroked="f" strokeweight=".5pt">
                <v:textbox>
                  <w:txbxContent>
                    <w:p w:rsidR="00990995" w:rsidRDefault="00990995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01A61B75" wp14:editId="5C780583">
                            <wp:extent cx="2233995" cy="1304014"/>
                            <wp:effectExtent l="0" t="0" r="0" b="0"/>
                            <wp:docPr id="69" name="Picture 69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39915" cy="13074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90995" w:rsidRPr="001E745D">
        <w:rPr>
          <w:rFonts w:eastAsia="Times New Roman"/>
          <w:b/>
          <w:bCs/>
          <w:sz w:val="26"/>
          <w:szCs w:val="26"/>
        </w:rPr>
        <w:t>Câu</w:t>
      </w:r>
      <w:r w:rsidR="003E5B30" w:rsidRPr="001E745D">
        <w:rPr>
          <w:rFonts w:eastAsia="Times New Roman"/>
          <w:b/>
          <w:bCs/>
          <w:sz w:val="26"/>
          <w:szCs w:val="26"/>
        </w:rPr>
        <w:t xml:space="preserve"> </w:t>
      </w:r>
      <w:r w:rsidR="005E51B0">
        <w:rPr>
          <w:rFonts w:eastAsia="Times New Roman"/>
          <w:b/>
          <w:bCs/>
          <w:sz w:val="26"/>
          <w:szCs w:val="26"/>
        </w:rPr>
        <w:t>24</w:t>
      </w:r>
      <w:r w:rsidR="003E5B30" w:rsidRPr="001E745D">
        <w:rPr>
          <w:rFonts w:eastAsia="Times New Roman"/>
          <w:b/>
          <w:bCs/>
          <w:sz w:val="26"/>
          <w:szCs w:val="26"/>
        </w:rPr>
        <w:t>:</w:t>
      </w:r>
      <w:r w:rsidR="003E5B30" w:rsidRPr="001E745D">
        <w:rPr>
          <w:rFonts w:eastAsia="Times New Roman"/>
          <w:sz w:val="26"/>
          <w:szCs w:val="26"/>
        </w:rPr>
        <w:t> Cho góc AOB có số đo bằng 140°. Trong góc này vẽ hai tia OC và OD vuông góc</w:t>
      </w:r>
      <w:r w:rsidRPr="001E745D">
        <w:rPr>
          <w:rFonts w:eastAsia="Times New Roman"/>
          <w:sz w:val="26"/>
          <w:szCs w:val="26"/>
        </w:rPr>
        <w:t xml:space="preserve"> </w:t>
      </w:r>
      <w:r w:rsidR="003E5B30" w:rsidRPr="001E745D">
        <w:rPr>
          <w:rFonts w:eastAsia="Times New Roman"/>
          <w:sz w:val="26"/>
          <w:szCs w:val="26"/>
        </w:rPr>
        <w:t xml:space="preserve">với </w:t>
      </w:r>
    </w:p>
    <w:p w:rsidR="003E5B30" w:rsidRPr="001E745D" w:rsidRDefault="003E5B30" w:rsidP="0067233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hai tia OA và OB. Tính số đo góc COD</w:t>
      </w:r>
      <w:r w:rsidR="005817F8">
        <w:rPr>
          <w:rFonts w:eastAsia="Times New Roman"/>
          <w:sz w:val="26"/>
          <w:szCs w:val="26"/>
        </w:rPr>
        <w:t>?</w:t>
      </w:r>
    </w:p>
    <w:p w:rsidR="00634B18" w:rsidRPr="001E745D" w:rsidRDefault="003E5B30" w:rsidP="0067233D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w:lastRenderedPageBreak/>
        <w:drawing>
          <wp:inline distT="0" distB="0" distL="0" distR="0" wp14:anchorId="086E8F46" wp14:editId="147B228F">
            <wp:extent cx="2684080" cy="866692"/>
            <wp:effectExtent l="0" t="0" r="2540" b="0"/>
            <wp:docPr id="70" name="Picture 70" descr="Trắc nghiệm chương 5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Trắc nghiệm chương 5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5961" cy="867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B18" w:rsidRPr="001E745D" w:rsidRDefault="00634B18" w:rsidP="00356CB1">
      <w:pPr>
        <w:spacing w:after="0" w:line="360" w:lineRule="auto"/>
        <w:ind w:firstLine="709"/>
        <w:rPr>
          <w:rFonts w:eastAsia="Times New Roman"/>
          <w:b/>
          <w:bCs/>
          <w:sz w:val="26"/>
          <w:szCs w:val="26"/>
        </w:rPr>
      </w:pPr>
    </w:p>
    <w:p w:rsidR="0067233D" w:rsidRDefault="00990995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3E5B30" w:rsidRPr="001E745D">
        <w:rPr>
          <w:rFonts w:eastAsia="Times New Roman"/>
          <w:b/>
          <w:bCs/>
          <w:sz w:val="26"/>
          <w:szCs w:val="26"/>
        </w:rPr>
        <w:t xml:space="preserve"> </w:t>
      </w:r>
      <w:r w:rsidR="005E51B0">
        <w:rPr>
          <w:rFonts w:eastAsia="Times New Roman"/>
          <w:b/>
          <w:bCs/>
          <w:sz w:val="26"/>
          <w:szCs w:val="26"/>
        </w:rPr>
        <w:t>25</w:t>
      </w:r>
      <w:r w:rsidR="003E5B30" w:rsidRPr="001E745D">
        <w:rPr>
          <w:rFonts w:eastAsia="Times New Roman"/>
          <w:b/>
          <w:bCs/>
          <w:sz w:val="26"/>
          <w:szCs w:val="26"/>
        </w:rPr>
        <w:t>:</w:t>
      </w:r>
      <w:r w:rsidR="003E5B30" w:rsidRPr="001E745D">
        <w:rPr>
          <w:rFonts w:eastAsia="Times New Roman"/>
          <w:sz w:val="26"/>
          <w:szCs w:val="26"/>
        </w:rPr>
        <w:t xml:space="preserve"> Cho góc AOB có số đo bằng 90°. Trong góc AOB vẽ tia OC. Trên nửa mặt phẳng bờ </w:t>
      </w:r>
    </w:p>
    <w:p w:rsidR="003E5B30" w:rsidRPr="001E745D" w:rsidRDefault="003E5B30" w:rsidP="0067233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 xml:space="preserve">OB không chứa tia OC, vẽ tia OD sao cho </w:t>
      </w:r>
      <w:r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Pr="001E745D">
        <w:rPr>
          <w:rFonts w:eastAsia="Times New Roman"/>
          <w:sz w:val="26"/>
          <w:szCs w:val="26"/>
        </w:rPr>
        <w:t xml:space="preserve">AOC = </w:t>
      </w:r>
      <w:r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Pr="001E745D">
        <w:rPr>
          <w:rFonts w:eastAsia="Times New Roman"/>
          <w:sz w:val="26"/>
          <w:szCs w:val="26"/>
        </w:rPr>
        <w:t>BOD. Tính số đo góc COD</w:t>
      </w:r>
      <w:r w:rsidR="005817F8">
        <w:rPr>
          <w:rFonts w:eastAsia="Times New Roman"/>
          <w:sz w:val="26"/>
          <w:szCs w:val="26"/>
        </w:rPr>
        <w:t>?</w:t>
      </w:r>
    </w:p>
    <w:p w:rsidR="006A358D" w:rsidRPr="001E745D" w:rsidRDefault="005879E3" w:rsidP="0067233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DD2BB0D" wp14:editId="085EA6E3">
                <wp:simplePos x="0" y="0"/>
                <wp:positionH relativeFrom="column">
                  <wp:posOffset>2874637</wp:posOffset>
                </wp:positionH>
                <wp:positionV relativeFrom="paragraph">
                  <wp:posOffset>47009</wp:posOffset>
                </wp:positionV>
                <wp:extent cx="1828800" cy="1337481"/>
                <wp:effectExtent l="0" t="0" r="0" b="0"/>
                <wp:wrapNone/>
                <wp:docPr id="101" name="Text Box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3374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0E5AD3DF" wp14:editId="4D7ED1C6">
                                  <wp:extent cx="1733385" cy="1248273"/>
                                  <wp:effectExtent l="0" t="0" r="635" b="9525"/>
                                  <wp:docPr id="81" name="Picture 81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34359" cy="1248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D2BB0D" id="Text Box 101" o:spid="_x0000_s1044" type="#_x0000_t202" style="position:absolute;left:0;text-align:left;margin-left:226.35pt;margin-top:3.7pt;width:2in;height:105.3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" fillcolor="white [3201]" stroked="f" strokeweight=".5pt">
                <v:textbox>
                  <w:txbxContent>
                    <w:p w:rsidR="00990995" w:rsidRDefault="00990995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0E5AD3DF" wp14:editId="4D7ED1C6">
                            <wp:extent cx="1733385" cy="1248273"/>
                            <wp:effectExtent l="0" t="0" r="635" b="9525"/>
                            <wp:docPr id="81" name="Picture 81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34359" cy="1248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E5B30" w:rsidRPr="001E745D">
        <w:rPr>
          <w:rFonts w:eastAsia="Times New Roman"/>
          <w:sz w:val="26"/>
          <w:szCs w:val="26"/>
        </w:rPr>
        <w:t>A. 30°            </w:t>
      </w:r>
    </w:p>
    <w:p w:rsidR="006A358D" w:rsidRPr="001E745D" w:rsidRDefault="003E5B30" w:rsidP="0067233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B. 45°            </w:t>
      </w:r>
    </w:p>
    <w:p w:rsidR="006A358D" w:rsidRPr="001E745D" w:rsidRDefault="003E5B30" w:rsidP="0067233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C. 60°            </w:t>
      </w:r>
    </w:p>
    <w:p w:rsidR="003E5B30" w:rsidRPr="001E745D" w:rsidRDefault="003E5B30" w:rsidP="0067233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D. 90°</w:t>
      </w:r>
    </w:p>
    <w:p w:rsidR="006A358D" w:rsidRPr="001E745D" w:rsidRDefault="006A358D" w:rsidP="0067233D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</w:p>
    <w:p w:rsidR="003E5B30" w:rsidRPr="001E745D" w:rsidRDefault="00990995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5E51B0">
        <w:rPr>
          <w:rFonts w:eastAsia="Times New Roman"/>
          <w:b/>
          <w:bCs/>
          <w:sz w:val="26"/>
          <w:szCs w:val="26"/>
        </w:rPr>
        <w:t xml:space="preserve"> 26</w:t>
      </w:r>
      <w:r w:rsidR="003E5B30" w:rsidRPr="001E745D">
        <w:rPr>
          <w:rFonts w:eastAsia="Times New Roman"/>
          <w:b/>
          <w:bCs/>
          <w:sz w:val="26"/>
          <w:szCs w:val="26"/>
        </w:rPr>
        <w:t>:</w:t>
      </w:r>
      <w:r w:rsidR="003E5B30" w:rsidRPr="001E745D">
        <w:rPr>
          <w:rFonts w:eastAsia="Times New Roman"/>
          <w:sz w:val="26"/>
          <w:szCs w:val="26"/>
        </w:rPr>
        <w:t> Cho hình vẽ sau:</w:t>
      </w:r>
    </w:p>
    <w:p w:rsidR="003E5B30" w:rsidRPr="001E745D" w:rsidRDefault="0067233D" w:rsidP="0067233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4504523" wp14:editId="26792EA7">
                <wp:simplePos x="0" y="0"/>
                <wp:positionH relativeFrom="column">
                  <wp:posOffset>3323894</wp:posOffset>
                </wp:positionH>
                <wp:positionV relativeFrom="paragraph">
                  <wp:posOffset>217805</wp:posOffset>
                </wp:positionV>
                <wp:extent cx="2210435" cy="1407160"/>
                <wp:effectExtent l="0" t="0" r="0" b="2540"/>
                <wp:wrapNone/>
                <wp:docPr id="103" name="Text Box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0435" cy="14071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25F4F6C7" wp14:editId="41ABF335">
                                  <wp:extent cx="2170706" cy="1304014"/>
                                  <wp:effectExtent l="0" t="0" r="1270" b="0"/>
                                  <wp:docPr id="77" name="Picture 77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3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69795" cy="130346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504523" id="Text Box 103" o:spid="_x0000_s1045" type="#_x0000_t202" style="position:absolute;left:0;text-align:left;margin-left:261.7pt;margin-top:17.15pt;width:174.05pt;height:110.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" fillcolor="white [3201]" stroked="f" strokeweight=".5pt">
                <v:textbox>
                  <w:txbxContent>
                    <w:p w:rsidR="00990995" w:rsidRDefault="00990995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25F4F6C7" wp14:editId="41ABF335">
                            <wp:extent cx="2170706" cy="1304014"/>
                            <wp:effectExtent l="0" t="0" r="1270" b="0"/>
                            <wp:docPr id="77" name="Picture 77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3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69795" cy="130346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E5B30" w:rsidRPr="001E745D">
        <w:rPr>
          <w:rFonts w:eastAsia="Times New Roman"/>
          <w:sz w:val="26"/>
          <w:szCs w:val="26"/>
        </w:rPr>
        <w:t xml:space="preserve">Biết </w:t>
      </w:r>
      <w:r w:rsidR="003E5B30"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="003E5B30" w:rsidRPr="001E745D">
        <w:rPr>
          <w:rFonts w:eastAsia="Times New Roman"/>
          <w:sz w:val="26"/>
          <w:szCs w:val="26"/>
        </w:rPr>
        <w:t>M</w:t>
      </w:r>
      <w:r w:rsidR="003E5B30" w:rsidRPr="001E745D">
        <w:rPr>
          <w:rFonts w:eastAsia="Times New Roman"/>
          <w:sz w:val="26"/>
          <w:szCs w:val="26"/>
          <w:vertAlign w:val="subscript"/>
        </w:rPr>
        <w:t>3</w:t>
      </w:r>
      <w:r w:rsidR="003E5B30" w:rsidRPr="001E745D">
        <w:rPr>
          <w:rFonts w:eastAsia="Times New Roman"/>
          <w:sz w:val="26"/>
          <w:szCs w:val="26"/>
        </w:rPr>
        <w:t xml:space="preserve"> = </w:t>
      </w:r>
      <w:r w:rsidR="003E5B30"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="003E5B30" w:rsidRPr="001E745D">
        <w:rPr>
          <w:rFonts w:eastAsia="Times New Roman"/>
          <w:sz w:val="26"/>
          <w:szCs w:val="26"/>
        </w:rPr>
        <w:t>N</w:t>
      </w:r>
      <w:r w:rsidR="003E5B30" w:rsidRPr="001E745D">
        <w:rPr>
          <w:rFonts w:eastAsia="Times New Roman"/>
          <w:sz w:val="26"/>
          <w:szCs w:val="26"/>
          <w:vertAlign w:val="subscript"/>
        </w:rPr>
        <w:t>2</w:t>
      </w:r>
      <w:r w:rsidR="003E5B30" w:rsidRPr="001E745D">
        <w:rPr>
          <w:rFonts w:eastAsia="Times New Roman"/>
          <w:sz w:val="26"/>
          <w:szCs w:val="26"/>
        </w:rPr>
        <w:t xml:space="preserve"> = 140°. Tính </w:t>
      </w:r>
      <w:r w:rsidR="003E5B30"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="003E5B30" w:rsidRPr="001E745D">
        <w:rPr>
          <w:rFonts w:eastAsia="Times New Roman"/>
          <w:sz w:val="26"/>
          <w:szCs w:val="26"/>
        </w:rPr>
        <w:t>M</w:t>
      </w:r>
      <w:r w:rsidR="003E5B30" w:rsidRPr="001E745D">
        <w:rPr>
          <w:rFonts w:eastAsia="Times New Roman"/>
          <w:sz w:val="26"/>
          <w:szCs w:val="26"/>
          <w:vertAlign w:val="subscript"/>
        </w:rPr>
        <w:t>4</w:t>
      </w:r>
      <w:r w:rsidR="003E5B30" w:rsidRPr="001E745D">
        <w:rPr>
          <w:rFonts w:eastAsia="Times New Roman"/>
          <w:sz w:val="26"/>
          <w:szCs w:val="26"/>
        </w:rPr>
        <w:t xml:space="preserve"> + </w:t>
      </w:r>
      <w:r w:rsidR="003E5B30"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="003E5B30" w:rsidRPr="001E745D">
        <w:rPr>
          <w:rFonts w:eastAsia="Times New Roman"/>
          <w:sz w:val="26"/>
          <w:szCs w:val="26"/>
        </w:rPr>
        <w:t>N</w:t>
      </w:r>
      <w:r w:rsidR="003E5B30" w:rsidRPr="001E745D">
        <w:rPr>
          <w:rFonts w:eastAsia="Times New Roman"/>
          <w:sz w:val="26"/>
          <w:szCs w:val="26"/>
          <w:vertAlign w:val="subscript"/>
        </w:rPr>
        <w:t>2</w:t>
      </w:r>
      <w:r w:rsidR="003E5B30" w:rsidRPr="001E745D">
        <w:rPr>
          <w:rFonts w:eastAsia="Times New Roman"/>
          <w:sz w:val="26"/>
          <w:szCs w:val="26"/>
        </w:rPr>
        <w:t xml:space="preserve">, </w:t>
      </w:r>
      <w:r w:rsidR="003E5B30"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="003E5B30" w:rsidRPr="001E745D">
        <w:rPr>
          <w:rFonts w:eastAsia="Times New Roman"/>
          <w:sz w:val="26"/>
          <w:szCs w:val="26"/>
        </w:rPr>
        <w:t>M</w:t>
      </w:r>
      <w:r w:rsidR="003E5B30" w:rsidRPr="001E745D">
        <w:rPr>
          <w:rFonts w:eastAsia="Times New Roman"/>
          <w:sz w:val="26"/>
          <w:szCs w:val="26"/>
          <w:vertAlign w:val="subscript"/>
        </w:rPr>
        <w:t>3</w:t>
      </w:r>
      <w:r w:rsidR="003E5B30" w:rsidRPr="001E745D">
        <w:rPr>
          <w:rFonts w:eastAsia="Times New Roman"/>
          <w:sz w:val="26"/>
          <w:szCs w:val="26"/>
        </w:rPr>
        <w:t xml:space="preserve"> + </w:t>
      </w:r>
      <w:r w:rsidR="003E5B30" w:rsidRPr="001E745D">
        <w:rPr>
          <w:rFonts w:ascii="Cambria Math" w:eastAsia="Times New Roman" w:hAnsi="Cambria Math" w:cs="Cambria Math"/>
          <w:sz w:val="26"/>
          <w:szCs w:val="26"/>
        </w:rPr>
        <w:t>∠</w:t>
      </w:r>
      <w:r w:rsidR="003E5B30" w:rsidRPr="001E745D">
        <w:rPr>
          <w:rFonts w:eastAsia="Times New Roman"/>
          <w:sz w:val="26"/>
          <w:szCs w:val="26"/>
        </w:rPr>
        <w:t>N</w:t>
      </w:r>
      <w:r w:rsidR="003E5B30" w:rsidRPr="001E745D">
        <w:rPr>
          <w:rFonts w:eastAsia="Times New Roman"/>
          <w:sz w:val="26"/>
          <w:szCs w:val="26"/>
          <w:vertAlign w:val="subscript"/>
        </w:rPr>
        <w:t>1</w:t>
      </w:r>
    </w:p>
    <w:p w:rsidR="006A358D" w:rsidRPr="001E745D" w:rsidRDefault="003E5B30" w:rsidP="0067233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115°            </w:t>
      </w:r>
    </w:p>
    <w:p w:rsidR="006A358D" w:rsidRPr="001E745D" w:rsidRDefault="003E5B30" w:rsidP="0067233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B. 55°            </w:t>
      </w:r>
    </w:p>
    <w:p w:rsidR="006A358D" w:rsidRPr="001E745D" w:rsidRDefault="003E5B30" w:rsidP="0067233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C. 180°            </w:t>
      </w:r>
    </w:p>
    <w:p w:rsidR="003E5B30" w:rsidRPr="001E745D" w:rsidRDefault="003E5B30" w:rsidP="0067233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D. 145°</w:t>
      </w:r>
    </w:p>
    <w:p w:rsidR="003E5B30" w:rsidRPr="001E745D" w:rsidRDefault="00990995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5E51B0">
        <w:rPr>
          <w:rFonts w:eastAsia="Times New Roman"/>
          <w:b/>
          <w:bCs/>
          <w:sz w:val="26"/>
          <w:szCs w:val="26"/>
        </w:rPr>
        <w:t xml:space="preserve"> 27</w:t>
      </w:r>
      <w:r w:rsidR="003E5B30" w:rsidRPr="001E745D">
        <w:rPr>
          <w:rFonts w:eastAsia="Times New Roman"/>
          <w:b/>
          <w:bCs/>
          <w:sz w:val="26"/>
          <w:szCs w:val="26"/>
        </w:rPr>
        <w:t>:</w:t>
      </w:r>
      <w:r w:rsidR="003E5B30" w:rsidRPr="001E745D">
        <w:rPr>
          <w:rFonts w:eastAsia="Times New Roman"/>
          <w:sz w:val="26"/>
          <w:szCs w:val="26"/>
        </w:rPr>
        <w:t> Chọn câu trả lời đúng trong các câu sau:</w:t>
      </w:r>
    </w:p>
    <w:p w:rsidR="003E5B30" w:rsidRPr="001E745D" w:rsidRDefault="003E5B30" w:rsidP="0067233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Hai đường thẳng không có điểm chung thì song song với nhau</w:t>
      </w:r>
    </w:p>
    <w:p w:rsidR="003E5B30" w:rsidRPr="001E745D" w:rsidRDefault="003E5B30" w:rsidP="0067233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B. Hai đoạn thẳng có điểm chung thì song song với nhau</w:t>
      </w:r>
    </w:p>
    <w:p w:rsidR="003E5B30" w:rsidRPr="001E745D" w:rsidRDefault="003E5B30" w:rsidP="0067233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C. Hai đường thẳng không cắt nhau thì song song với nhau</w:t>
      </w:r>
    </w:p>
    <w:p w:rsidR="003E5B30" w:rsidRPr="001E745D" w:rsidRDefault="003E5B30" w:rsidP="0067233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D. Hai đường thẳng song song là hai đường thẳng không trùng nhau</w:t>
      </w:r>
    </w:p>
    <w:p w:rsidR="006A358D" w:rsidRPr="001E745D" w:rsidRDefault="00990995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5E51B0">
        <w:rPr>
          <w:rFonts w:eastAsia="Times New Roman"/>
          <w:b/>
          <w:bCs/>
          <w:sz w:val="26"/>
          <w:szCs w:val="26"/>
        </w:rPr>
        <w:t xml:space="preserve"> 28</w:t>
      </w:r>
      <w:r w:rsidR="003E5B30" w:rsidRPr="001E745D">
        <w:rPr>
          <w:rFonts w:eastAsia="Times New Roman"/>
          <w:b/>
          <w:bCs/>
          <w:sz w:val="26"/>
          <w:szCs w:val="26"/>
        </w:rPr>
        <w:t>:</w:t>
      </w:r>
      <w:r w:rsidR="003E5B30" w:rsidRPr="001E745D">
        <w:rPr>
          <w:rFonts w:eastAsia="Times New Roman"/>
          <w:sz w:val="26"/>
          <w:szCs w:val="26"/>
        </w:rPr>
        <w:t xml:space="preserve"> Điền vào chỗ trống: “Nếu hai đường thẳng d, d' cắt đường thẳng xy tạo thành một </w:t>
      </w:r>
    </w:p>
    <w:p w:rsidR="003E5B30" w:rsidRPr="001E745D" w:rsidRDefault="003E5B30" w:rsidP="000624B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cặp góc trong cùng phía .... thì d // d'”</w:t>
      </w:r>
    </w:p>
    <w:p w:rsidR="003E5B30" w:rsidRPr="001E745D" w:rsidRDefault="003E5B30" w:rsidP="000624B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Bù nhau         </w:t>
      </w:r>
      <w:r w:rsidR="000624B4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B. Bằng nhau        </w:t>
      </w:r>
      <w:r w:rsidR="000624B4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 C. Phụ nhau         </w:t>
      </w:r>
      <w:r w:rsidR="000624B4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D. Kề nhau</w:t>
      </w:r>
    </w:p>
    <w:p w:rsidR="003E5B30" w:rsidRPr="001E745D" w:rsidRDefault="00990995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5E51B0">
        <w:rPr>
          <w:rFonts w:eastAsia="Times New Roman"/>
          <w:b/>
          <w:bCs/>
          <w:sz w:val="26"/>
          <w:szCs w:val="26"/>
        </w:rPr>
        <w:t xml:space="preserve"> 29</w:t>
      </w:r>
      <w:r w:rsidR="003E5B30" w:rsidRPr="001E745D">
        <w:rPr>
          <w:rFonts w:eastAsia="Times New Roman"/>
          <w:b/>
          <w:bCs/>
          <w:sz w:val="26"/>
          <w:szCs w:val="26"/>
        </w:rPr>
        <w:t>:</w:t>
      </w:r>
      <w:r w:rsidR="003E5B30" w:rsidRPr="001E745D">
        <w:rPr>
          <w:rFonts w:eastAsia="Times New Roman"/>
          <w:sz w:val="26"/>
          <w:szCs w:val="26"/>
        </w:rPr>
        <w:t> Trong số các câu sau có bao nhiêu câu đúng:</w:t>
      </w:r>
    </w:p>
    <w:p w:rsidR="003E5B30" w:rsidRPr="001E745D" w:rsidRDefault="003E5B30" w:rsidP="000624B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(I) Hai góc đồng vị bằng nhau;</w:t>
      </w:r>
    </w:p>
    <w:p w:rsidR="003E5B30" w:rsidRPr="001E745D" w:rsidRDefault="003E5B30" w:rsidP="000624B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(II) Hai góc so le ngoài bằng nhau;</w:t>
      </w:r>
    </w:p>
    <w:p w:rsidR="003E5B30" w:rsidRPr="001E745D" w:rsidRDefault="003E5B30" w:rsidP="000624B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(III) Hai góc trong cùng phía bù nhau;</w:t>
      </w:r>
    </w:p>
    <w:p w:rsidR="003E5B30" w:rsidRPr="001E745D" w:rsidRDefault="003E5B30" w:rsidP="000624B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(IV) Hai góc so le trong bằng nhau.</w:t>
      </w:r>
    </w:p>
    <w:p w:rsidR="003E5B30" w:rsidRPr="001E745D" w:rsidRDefault="003E5B30" w:rsidP="000624B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1            </w:t>
      </w:r>
      <w:r w:rsidR="000624B4">
        <w:rPr>
          <w:rFonts w:eastAsia="Times New Roman"/>
          <w:sz w:val="26"/>
          <w:szCs w:val="26"/>
        </w:rPr>
        <w:tab/>
        <w:t xml:space="preserve">   </w:t>
      </w:r>
      <w:r w:rsidRPr="001E745D">
        <w:rPr>
          <w:rFonts w:eastAsia="Times New Roman"/>
          <w:sz w:val="26"/>
          <w:szCs w:val="26"/>
        </w:rPr>
        <w:t>B. 2           </w:t>
      </w:r>
      <w:r w:rsidR="000624B4">
        <w:rPr>
          <w:rFonts w:eastAsia="Times New Roman"/>
          <w:sz w:val="26"/>
          <w:szCs w:val="26"/>
        </w:rPr>
        <w:tab/>
      </w:r>
      <w:r w:rsidR="000624B4">
        <w:rPr>
          <w:rFonts w:eastAsia="Times New Roman"/>
          <w:sz w:val="26"/>
          <w:szCs w:val="26"/>
        </w:rPr>
        <w:tab/>
        <w:t xml:space="preserve">   </w:t>
      </w:r>
      <w:r w:rsidRPr="001E745D">
        <w:rPr>
          <w:rFonts w:eastAsia="Times New Roman"/>
          <w:sz w:val="26"/>
          <w:szCs w:val="26"/>
        </w:rPr>
        <w:t> C. 3            </w:t>
      </w:r>
      <w:r w:rsidR="000624B4">
        <w:rPr>
          <w:rFonts w:eastAsia="Times New Roman"/>
          <w:sz w:val="26"/>
          <w:szCs w:val="26"/>
        </w:rPr>
        <w:tab/>
        <w:t xml:space="preserve">   </w:t>
      </w:r>
      <w:r w:rsidRPr="001E745D">
        <w:rPr>
          <w:rFonts w:eastAsia="Times New Roman"/>
          <w:sz w:val="26"/>
          <w:szCs w:val="26"/>
        </w:rPr>
        <w:t>D. 4</w:t>
      </w:r>
    </w:p>
    <w:p w:rsidR="003E5B30" w:rsidRPr="001E745D" w:rsidRDefault="007C3872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A39DE77" wp14:editId="19188720">
                <wp:simplePos x="0" y="0"/>
                <wp:positionH relativeFrom="column">
                  <wp:posOffset>3032927</wp:posOffset>
                </wp:positionH>
                <wp:positionV relativeFrom="paragraph">
                  <wp:posOffset>62063</wp:posOffset>
                </wp:positionV>
                <wp:extent cx="2955704" cy="1598213"/>
                <wp:effectExtent l="0" t="0" r="0" b="2540"/>
                <wp:wrapNone/>
                <wp:docPr id="106" name="Text Box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5704" cy="159821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23FACE2" wp14:editId="1FD822DC">
                                  <wp:extent cx="3065494" cy="1549952"/>
                                  <wp:effectExtent l="0" t="0" r="1905" b="0"/>
                                  <wp:docPr id="91" name="Picture 91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78939" cy="1556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39DE77" id="Text Box 106" o:spid="_x0000_s1046" type="#_x0000_t202" style="position:absolute;left:0;text-align:left;margin-left:238.8pt;margin-top:4.9pt;width:232.75pt;height:125.8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" fillcolor="white [3201]" stroked="f" strokeweight=".5pt">
                <v:textbox>
                  <w:txbxContent>
                    <w:p w:rsidR="00990995" w:rsidRDefault="00990995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23FACE2" wp14:editId="1FD822DC">
                            <wp:extent cx="3065494" cy="1549952"/>
                            <wp:effectExtent l="0" t="0" r="1905" b="0"/>
                            <wp:docPr id="91" name="Picture 91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3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78939" cy="1556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90995" w:rsidRPr="001E745D">
        <w:rPr>
          <w:rFonts w:eastAsia="Times New Roman"/>
          <w:b/>
          <w:bCs/>
          <w:sz w:val="26"/>
          <w:szCs w:val="26"/>
        </w:rPr>
        <w:t>Câu</w:t>
      </w:r>
      <w:r w:rsidR="00195113">
        <w:rPr>
          <w:rFonts w:eastAsia="Times New Roman"/>
          <w:b/>
          <w:bCs/>
          <w:sz w:val="26"/>
          <w:szCs w:val="26"/>
        </w:rPr>
        <w:t xml:space="preserve"> 30</w:t>
      </w:r>
      <w:r w:rsidR="003E5B30" w:rsidRPr="001E745D">
        <w:rPr>
          <w:rFonts w:eastAsia="Times New Roman"/>
          <w:b/>
          <w:bCs/>
          <w:sz w:val="26"/>
          <w:szCs w:val="26"/>
        </w:rPr>
        <w:t>:</w:t>
      </w:r>
      <w:r w:rsidR="005817F8">
        <w:rPr>
          <w:rFonts w:eastAsia="Times New Roman"/>
          <w:sz w:val="26"/>
          <w:szCs w:val="26"/>
        </w:rPr>
        <w:t> Cho hình vẽ dưới đây. Tính x và</w:t>
      </w:r>
      <w:r w:rsidR="003E5B30" w:rsidRPr="001E745D">
        <w:rPr>
          <w:rFonts w:eastAsia="Times New Roman"/>
          <w:sz w:val="26"/>
          <w:szCs w:val="26"/>
        </w:rPr>
        <w:t xml:space="preserve"> y</w:t>
      </w:r>
      <w:r w:rsidR="005817F8">
        <w:rPr>
          <w:rFonts w:eastAsia="Times New Roman"/>
          <w:sz w:val="26"/>
          <w:szCs w:val="26"/>
        </w:rPr>
        <w:t>?</w:t>
      </w:r>
    </w:p>
    <w:p w:rsidR="00534790" w:rsidRPr="001E745D" w:rsidRDefault="00534790" w:rsidP="00DB6651">
      <w:pPr>
        <w:shd w:val="clear" w:color="auto" w:fill="FFFFFF"/>
        <w:tabs>
          <w:tab w:val="left" w:pos="993"/>
        </w:tabs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x = 80°; y = 80°</w:t>
      </w:r>
    </w:p>
    <w:p w:rsidR="00534790" w:rsidRPr="001E745D" w:rsidRDefault="00534790" w:rsidP="00DB6651">
      <w:pPr>
        <w:shd w:val="clear" w:color="auto" w:fill="FFFFFF"/>
        <w:tabs>
          <w:tab w:val="left" w:pos="993"/>
        </w:tabs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B. x = 60°; y = 80°</w:t>
      </w:r>
    </w:p>
    <w:p w:rsidR="00534790" w:rsidRPr="001E745D" w:rsidRDefault="00534790" w:rsidP="00DB6651">
      <w:pPr>
        <w:shd w:val="clear" w:color="auto" w:fill="FFFFFF"/>
        <w:tabs>
          <w:tab w:val="left" w:pos="993"/>
        </w:tabs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lastRenderedPageBreak/>
        <w:t>C. x = 80°; y = 60°</w:t>
      </w:r>
    </w:p>
    <w:p w:rsidR="00534790" w:rsidRPr="001E745D" w:rsidRDefault="00534790" w:rsidP="00DB6651">
      <w:pPr>
        <w:shd w:val="clear" w:color="auto" w:fill="FFFFFF"/>
        <w:tabs>
          <w:tab w:val="left" w:pos="993"/>
        </w:tabs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D. x = 60°; y = 60°</w:t>
      </w:r>
    </w:p>
    <w:p w:rsidR="000624B4" w:rsidRDefault="000624B4" w:rsidP="00356CB1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C0458B" w:rsidRPr="001E745D" w:rsidRDefault="00C0458B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 xml:space="preserve">Câu </w:t>
      </w:r>
      <w:r w:rsidR="00195113">
        <w:rPr>
          <w:rFonts w:eastAsia="Times New Roman"/>
          <w:b/>
          <w:bCs/>
          <w:sz w:val="26"/>
          <w:szCs w:val="26"/>
        </w:rPr>
        <w:t>3</w:t>
      </w:r>
      <w:r w:rsidRPr="001E745D">
        <w:rPr>
          <w:rFonts w:eastAsia="Times New Roman"/>
          <w:b/>
          <w:bCs/>
          <w:sz w:val="26"/>
          <w:szCs w:val="26"/>
        </w:rPr>
        <w:t>1:</w:t>
      </w:r>
      <w:r w:rsidRPr="001E745D">
        <w:rPr>
          <w:rFonts w:eastAsia="Times New Roman"/>
          <w:sz w:val="26"/>
          <w:szCs w:val="26"/>
        </w:rPr>
        <w:t xml:space="preserve"> Trong các phân số sau, phân số nào không bằng phân số </w:t>
      </w:r>
      <w:r w:rsidR="00DB6651" w:rsidRPr="001E745D">
        <w:rPr>
          <w:position w:val="-24"/>
          <w:sz w:val="26"/>
          <w:szCs w:val="26"/>
          <w:lang w:val="pt-BR"/>
        </w:rPr>
        <w:object w:dxaOrig="240" w:dyaOrig="620">
          <v:shape id="_x0000_i1026" type="#_x0000_t75" style="width:14.5pt;height:38pt" o:ole="">
            <v:imagedata r:id="rId36" o:title=""/>
          </v:shape>
          <o:OLEObject Type="Embed" ProgID="Equation.DSMT4" ShapeID="_x0000_i1026" DrawAspect="Content" ObjectID="_1703485305" r:id="rId37"/>
        </w:object>
      </w:r>
    </w:p>
    <w:p w:rsidR="00C0458B" w:rsidRPr="001E745D" w:rsidRDefault="00C0458B" w:rsidP="00DB6651">
      <w:pPr>
        <w:tabs>
          <w:tab w:val="left" w:pos="993"/>
        </w:tabs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w:drawing>
          <wp:inline distT="0" distB="0" distL="0" distR="0" wp14:anchorId="5D048EE5" wp14:editId="12EAD0D8">
            <wp:extent cx="1876508" cy="938007"/>
            <wp:effectExtent l="0" t="0" r="0" b="0"/>
            <wp:docPr id="118" name="Picture 118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6890" cy="943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58B" w:rsidRPr="001E745D" w:rsidRDefault="00C0458B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 xml:space="preserve">Câu </w:t>
      </w:r>
      <w:r w:rsidR="00195113">
        <w:rPr>
          <w:rFonts w:eastAsia="Times New Roman"/>
          <w:b/>
          <w:bCs/>
          <w:sz w:val="26"/>
          <w:szCs w:val="26"/>
        </w:rPr>
        <w:t>3</w:t>
      </w:r>
      <w:r w:rsidRPr="001E745D">
        <w:rPr>
          <w:rFonts w:eastAsia="Times New Roman"/>
          <w:b/>
          <w:bCs/>
          <w:sz w:val="26"/>
          <w:szCs w:val="26"/>
        </w:rPr>
        <w:t>2:</w:t>
      </w:r>
      <w:r w:rsidRPr="001E745D">
        <w:rPr>
          <w:rFonts w:eastAsia="Times New Roman"/>
          <w:sz w:val="26"/>
          <w:szCs w:val="26"/>
        </w:rPr>
        <w:t> Cho các câu sau:</w:t>
      </w:r>
    </w:p>
    <w:p w:rsidR="00C0458B" w:rsidRPr="001E745D" w:rsidRDefault="00C0458B" w:rsidP="00DB6651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(I) Số hữu tỉ dương lớn hơn số hữu tỉ âm</w:t>
      </w:r>
    </w:p>
    <w:p w:rsidR="00C0458B" w:rsidRPr="001E745D" w:rsidRDefault="00C0458B" w:rsidP="00DB6651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(II) Số hữu tỉ dương lớn hơn số tự nhiên</w:t>
      </w:r>
    </w:p>
    <w:p w:rsidR="00C0458B" w:rsidRPr="001E745D" w:rsidRDefault="00C0458B" w:rsidP="00DB6651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(III) Số 0 là số hữu tỉ âm</w:t>
      </w:r>
    </w:p>
    <w:p w:rsidR="00C0458B" w:rsidRPr="001E745D" w:rsidRDefault="00C0458B" w:rsidP="00DB6651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(IV) Số nguyên dương là số hữu tỉ</w:t>
      </w:r>
    </w:p>
    <w:p w:rsidR="00C0458B" w:rsidRPr="001E745D" w:rsidRDefault="00C0458B" w:rsidP="00DB6651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Số các câu đúng trong các câu sau:</w:t>
      </w:r>
    </w:p>
    <w:p w:rsidR="00C0458B" w:rsidRPr="001E745D" w:rsidRDefault="00C0458B" w:rsidP="00DB6651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1            </w:t>
      </w:r>
      <w:r w:rsidR="00DB6651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B. 2            </w:t>
      </w:r>
      <w:r w:rsidR="00DB6651">
        <w:rPr>
          <w:rFonts w:eastAsia="Times New Roman"/>
          <w:sz w:val="26"/>
          <w:szCs w:val="26"/>
        </w:rPr>
        <w:tab/>
      </w:r>
      <w:r w:rsidR="00DB6651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C. 3            </w:t>
      </w:r>
      <w:r w:rsidR="00DB6651">
        <w:rPr>
          <w:rFonts w:eastAsia="Times New Roman"/>
          <w:sz w:val="26"/>
          <w:szCs w:val="26"/>
        </w:rPr>
        <w:tab/>
      </w:r>
      <w:r w:rsidR="00DB6651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D. 4</w:t>
      </w:r>
    </w:p>
    <w:p w:rsidR="00C0458B" w:rsidRPr="001E745D" w:rsidRDefault="00C0458B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 xml:space="preserve">Câu </w:t>
      </w:r>
      <w:r w:rsidR="00195113">
        <w:rPr>
          <w:rFonts w:eastAsia="Times New Roman"/>
          <w:b/>
          <w:bCs/>
          <w:sz w:val="26"/>
          <w:szCs w:val="26"/>
        </w:rPr>
        <w:t>3</w:t>
      </w:r>
      <w:r w:rsidRPr="001E745D">
        <w:rPr>
          <w:rFonts w:eastAsia="Times New Roman"/>
          <w:b/>
          <w:bCs/>
          <w:sz w:val="26"/>
          <w:szCs w:val="26"/>
        </w:rPr>
        <w:t>3:</w:t>
      </w:r>
      <w:r w:rsidRPr="001E745D">
        <w:rPr>
          <w:rFonts w:eastAsia="Times New Roman"/>
          <w:sz w:val="26"/>
          <w:szCs w:val="26"/>
        </w:rPr>
        <w:t> Sắp xếp các số hữu tỉ sau theo thứ tự giảm dần</w:t>
      </w:r>
      <w:r w:rsidR="00220782">
        <w:rPr>
          <w:rFonts w:eastAsia="Times New Roman"/>
          <w:sz w:val="26"/>
          <w:szCs w:val="26"/>
        </w:rPr>
        <w:t>:</w:t>
      </w:r>
    </w:p>
    <w:p w:rsidR="00C0458B" w:rsidRPr="001E745D" w:rsidRDefault="00C0458B" w:rsidP="00DB6651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w:drawing>
          <wp:inline distT="0" distB="0" distL="0" distR="0" wp14:anchorId="555AA64A" wp14:editId="11AA4B17">
            <wp:extent cx="2392282" cy="421419"/>
            <wp:effectExtent l="0" t="0" r="0" b="0"/>
            <wp:docPr id="120" name="Picture 120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021" cy="421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58B" w:rsidRPr="001E745D" w:rsidRDefault="00DB6651" w:rsidP="00DB6651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DDE47ED" wp14:editId="637A1CF2">
                <wp:simplePos x="0" y="0"/>
                <wp:positionH relativeFrom="column">
                  <wp:posOffset>2732405</wp:posOffset>
                </wp:positionH>
                <wp:positionV relativeFrom="paragraph">
                  <wp:posOffset>2015159</wp:posOffset>
                </wp:positionV>
                <wp:extent cx="1391920" cy="619760"/>
                <wp:effectExtent l="0" t="0" r="0" b="8890"/>
                <wp:wrapNone/>
                <wp:docPr id="108" name="Text Box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91920" cy="619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458B" w:rsidRDefault="00C0458B" w:rsidP="00C0458B">
                            <w:r w:rsidRPr="0046053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EAE6809" wp14:editId="43DA01AA">
                                  <wp:extent cx="1089328" cy="442777"/>
                                  <wp:effectExtent l="0" t="0" r="0" b="0"/>
                                  <wp:docPr id="165" name="Picture 165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01552" cy="4477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DE47ED" id="Text Box 108" o:spid="_x0000_s1047" type="#_x0000_t202" style="position:absolute;left:0;text-align:left;margin-left:215.15pt;margin-top:158.65pt;width:109.6pt;height:48.8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" fillcolor="white [3201]" stroked="f" strokeweight=".5pt">
                <v:textbox>
                  <w:txbxContent>
                    <w:p w:rsidR="00C0458B" w:rsidRDefault="00C0458B" w:rsidP="00C0458B">
                      <w:r w:rsidRPr="0046053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3EAE6809" wp14:editId="43DA01AA">
                            <wp:extent cx="1089328" cy="442777"/>
                            <wp:effectExtent l="0" t="0" r="0" b="0"/>
                            <wp:docPr id="165" name="Picture 165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01552" cy="4477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0458B" w:rsidRPr="001E745D">
        <w:rPr>
          <w:rFonts w:eastAsia="Times New Roman"/>
          <w:noProof/>
          <w:sz w:val="26"/>
          <w:szCs w:val="26"/>
        </w:rPr>
        <w:drawing>
          <wp:inline distT="0" distB="0" distL="0" distR="0" wp14:anchorId="5569A1D5" wp14:editId="50725972">
            <wp:extent cx="2695492" cy="2093970"/>
            <wp:effectExtent l="0" t="0" r="0" b="1905"/>
            <wp:docPr id="121" name="Picture 121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221" cy="2097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58B" w:rsidRPr="001E745D" w:rsidRDefault="00C0458B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 xml:space="preserve">Câu </w:t>
      </w:r>
      <w:r w:rsidR="00195113">
        <w:rPr>
          <w:rFonts w:eastAsia="Times New Roman"/>
          <w:b/>
          <w:bCs/>
          <w:sz w:val="26"/>
          <w:szCs w:val="26"/>
        </w:rPr>
        <w:t>3</w:t>
      </w:r>
      <w:r w:rsidRPr="001E745D">
        <w:rPr>
          <w:rFonts w:eastAsia="Times New Roman"/>
          <w:b/>
          <w:bCs/>
          <w:sz w:val="26"/>
          <w:szCs w:val="26"/>
        </w:rPr>
        <w:t>4:</w:t>
      </w:r>
      <w:r w:rsidRPr="001E745D">
        <w:rPr>
          <w:rFonts w:eastAsia="Times New Roman"/>
          <w:sz w:val="26"/>
          <w:szCs w:val="26"/>
        </w:rPr>
        <w:t xml:space="preserve"> Số hữu tỉ lớn nhất trong các số  </w:t>
      </w:r>
    </w:p>
    <w:p w:rsidR="00C0458B" w:rsidRPr="001E745D" w:rsidRDefault="00C0458B" w:rsidP="00356CB1">
      <w:pPr>
        <w:shd w:val="clear" w:color="auto" w:fill="FFFFFF"/>
        <w:spacing w:after="0" w:line="360" w:lineRule="auto"/>
        <w:ind w:firstLine="851"/>
        <w:jc w:val="both"/>
        <w:rPr>
          <w:sz w:val="26"/>
          <w:szCs w:val="26"/>
        </w:rPr>
      </w:pPr>
      <w:r w:rsidRPr="001E745D">
        <w:rPr>
          <w:rFonts w:eastAsia="Times New Roman"/>
          <w:sz w:val="26"/>
          <w:szCs w:val="26"/>
          <w:shd w:val="clear" w:color="auto" w:fill="FFFFFF"/>
        </w:rPr>
        <w:t> </w:t>
      </w:r>
      <w:r w:rsidRPr="001E745D">
        <w:rPr>
          <w:rFonts w:eastAsia="Times New Roman"/>
          <w:noProof/>
          <w:sz w:val="26"/>
          <w:szCs w:val="26"/>
        </w:rPr>
        <w:drawing>
          <wp:inline distT="0" distB="0" distL="0" distR="0" wp14:anchorId="02AF01D7" wp14:editId="0EE651CD">
            <wp:extent cx="1999272" cy="779227"/>
            <wp:effectExtent l="0" t="0" r="1270" b="1905"/>
            <wp:docPr id="123" name="Picture 123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540" cy="78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58B" w:rsidRPr="001E745D" w:rsidRDefault="00C0458B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 xml:space="preserve">Câu </w:t>
      </w:r>
      <w:r w:rsidR="00195113">
        <w:rPr>
          <w:rFonts w:eastAsia="Times New Roman"/>
          <w:b/>
          <w:bCs/>
          <w:sz w:val="26"/>
          <w:szCs w:val="26"/>
        </w:rPr>
        <w:t>3</w:t>
      </w:r>
      <w:r w:rsidRPr="001E745D">
        <w:rPr>
          <w:rFonts w:eastAsia="Times New Roman"/>
          <w:b/>
          <w:bCs/>
          <w:sz w:val="26"/>
          <w:szCs w:val="26"/>
        </w:rPr>
        <w:t>5:</w:t>
      </w:r>
      <w:r w:rsidRPr="001E745D">
        <w:rPr>
          <w:rFonts w:eastAsia="Times New Roman"/>
          <w:sz w:val="26"/>
          <w:szCs w:val="26"/>
        </w:rPr>
        <w:t xml:space="preserve"> So sánh hai số x = </w:t>
      </w:r>
      <w:r w:rsidRPr="001E745D">
        <w:rPr>
          <w:position w:val="-24"/>
          <w:sz w:val="26"/>
          <w:szCs w:val="26"/>
          <w:lang w:val="pt-BR"/>
        </w:rPr>
        <w:object w:dxaOrig="360" w:dyaOrig="620">
          <v:shape id="_x0000_i1027" type="#_x0000_t75" style="width:18.5pt;height:31.5pt" o:ole="">
            <v:imagedata r:id="rId43" o:title=""/>
          </v:shape>
          <o:OLEObject Type="Embed" ProgID="Equation.DSMT4" ShapeID="_x0000_i1027" DrawAspect="Content" ObjectID="_1703485306" r:id="rId44"/>
        </w:object>
      </w:r>
      <w:r w:rsidRPr="001E745D">
        <w:rPr>
          <w:rFonts w:eastAsia="Times New Roman"/>
          <w:sz w:val="26"/>
          <w:szCs w:val="26"/>
        </w:rPr>
        <w:t xml:space="preserve"> và y = </w:t>
      </w:r>
      <w:r w:rsidRPr="001E745D">
        <w:rPr>
          <w:position w:val="-24"/>
          <w:sz w:val="26"/>
          <w:szCs w:val="26"/>
          <w:lang w:val="pt-BR"/>
        </w:rPr>
        <w:object w:dxaOrig="360" w:dyaOrig="620">
          <v:shape id="_x0000_i1028" type="#_x0000_t75" style="width:18.5pt;height:31.5pt" o:ole="">
            <v:imagedata r:id="rId45" o:title=""/>
          </v:shape>
          <o:OLEObject Type="Embed" ProgID="Equation.DSMT4" ShapeID="_x0000_i1028" DrawAspect="Content" ObjectID="_1703485307" r:id="rId46"/>
        </w:object>
      </w:r>
    </w:p>
    <w:p w:rsidR="00C0458B" w:rsidRPr="001E745D" w:rsidRDefault="00C0458B" w:rsidP="00DB6651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x &gt; y            </w:t>
      </w:r>
      <w:r w:rsidR="00DB6651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B. x &lt; y            </w:t>
      </w:r>
      <w:r w:rsidR="00DB6651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C. x = y            </w:t>
      </w:r>
      <w:r w:rsidR="00DB6651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D. x ≥ y</w:t>
      </w:r>
    </w:p>
    <w:p w:rsidR="00C0458B" w:rsidRPr="001E745D" w:rsidRDefault="00DB6651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631632</wp:posOffset>
                </wp:positionH>
                <wp:positionV relativeFrom="paragraph">
                  <wp:posOffset>441242</wp:posOffset>
                </wp:positionV>
                <wp:extent cx="3013544" cy="1001865"/>
                <wp:effectExtent l="0" t="0" r="0" b="825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13544" cy="10018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B6651" w:rsidRDefault="00DB6651">
                            <w:r w:rsidRPr="001E745D">
                              <w:rPr>
                                <w:rFonts w:eastAsia="Times New Roman"/>
                                <w:noProof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707408D4" wp14:editId="2E8392EB">
                                  <wp:extent cx="2519449" cy="842838"/>
                                  <wp:effectExtent l="0" t="0" r="0" b="0"/>
                                  <wp:docPr id="126" name="Picture 126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18141" cy="84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" o:spid="_x0000_s1048" type="#_x0000_t202" style="position:absolute;left:0;text-align:left;margin-left:49.75pt;margin-top:34.75pt;width:237.3pt;height:78.9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" fillcolor="white [3201]" stroked="f" strokeweight=".5pt">
                <v:textbox>
                  <w:txbxContent>
                    <w:p w:rsidR="00DB6651" w:rsidRDefault="00DB6651">
                      <w:r w:rsidRPr="001E745D">
                        <w:rPr>
                          <w:rFonts w:eastAsia="Times New Roman"/>
                          <w:noProof/>
                          <w:sz w:val="26"/>
                          <w:szCs w:val="26"/>
                        </w:rPr>
                        <w:drawing>
                          <wp:inline distT="0" distB="0" distL="0" distR="0" wp14:anchorId="707408D4" wp14:editId="2E8392EB">
                            <wp:extent cx="2519449" cy="842838"/>
                            <wp:effectExtent l="0" t="0" r="0" b="0"/>
                            <wp:docPr id="126" name="Picture 126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18141" cy="84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0458B" w:rsidRPr="001E745D">
        <w:rPr>
          <w:rFonts w:eastAsia="Times New Roman"/>
          <w:b/>
          <w:bCs/>
          <w:sz w:val="26"/>
          <w:szCs w:val="26"/>
        </w:rPr>
        <w:t xml:space="preserve">Câu </w:t>
      </w:r>
      <w:r w:rsidR="00195113">
        <w:rPr>
          <w:rFonts w:eastAsia="Times New Roman"/>
          <w:b/>
          <w:bCs/>
          <w:sz w:val="26"/>
          <w:szCs w:val="26"/>
        </w:rPr>
        <w:t>3</w:t>
      </w:r>
      <w:r w:rsidR="00C0458B" w:rsidRPr="001E745D">
        <w:rPr>
          <w:rFonts w:eastAsia="Times New Roman"/>
          <w:b/>
          <w:bCs/>
          <w:sz w:val="26"/>
          <w:szCs w:val="26"/>
        </w:rPr>
        <w:t>6:</w:t>
      </w:r>
      <w:r w:rsidR="00C0458B" w:rsidRPr="001E745D">
        <w:rPr>
          <w:rFonts w:eastAsia="Times New Roman"/>
          <w:sz w:val="26"/>
          <w:szCs w:val="26"/>
        </w:rPr>
        <w:t> </w:t>
      </w:r>
      <w:r w:rsidRPr="001E745D">
        <w:rPr>
          <w:position w:val="-24"/>
          <w:sz w:val="26"/>
          <w:szCs w:val="26"/>
          <w:lang w:val="pt-BR"/>
        </w:rPr>
        <w:object w:dxaOrig="340" w:dyaOrig="620">
          <v:shape id="_x0000_i1029" type="#_x0000_t75" style="width:19.5pt;height:35.5pt" o:ole="">
            <v:imagedata r:id="rId48" o:title=""/>
          </v:shape>
          <o:OLEObject Type="Embed" ProgID="Equation.DSMT4" ShapeID="_x0000_i1029" DrawAspect="Content" ObjectID="_1703485308" r:id="rId49"/>
        </w:object>
      </w:r>
      <w:r w:rsidR="00C0458B" w:rsidRPr="001E745D">
        <w:rPr>
          <w:rFonts w:eastAsia="Times New Roman"/>
          <w:sz w:val="26"/>
          <w:szCs w:val="26"/>
        </w:rPr>
        <w:t>là kết quả của phép tính</w:t>
      </w:r>
      <w:r w:rsidR="00220782">
        <w:rPr>
          <w:rFonts w:eastAsia="Times New Roman"/>
          <w:sz w:val="26"/>
          <w:szCs w:val="26"/>
        </w:rPr>
        <w:t>:</w:t>
      </w:r>
    </w:p>
    <w:p w:rsidR="00C0458B" w:rsidRDefault="00C0458B" w:rsidP="00DB6651">
      <w:pPr>
        <w:spacing w:after="0" w:line="360" w:lineRule="auto"/>
        <w:ind w:firstLine="993"/>
        <w:rPr>
          <w:rFonts w:eastAsia="Times New Roman"/>
          <w:noProof/>
          <w:sz w:val="26"/>
          <w:szCs w:val="26"/>
        </w:rPr>
      </w:pPr>
    </w:p>
    <w:p w:rsidR="00DB6651" w:rsidRPr="001E745D" w:rsidRDefault="00DB6651" w:rsidP="00DB6651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</w:p>
    <w:p w:rsidR="00C0458B" w:rsidRPr="001E745D" w:rsidRDefault="00C0458B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 xml:space="preserve">Câu </w:t>
      </w:r>
      <w:r w:rsidR="00195113">
        <w:rPr>
          <w:rFonts w:eastAsia="Times New Roman"/>
          <w:b/>
          <w:bCs/>
          <w:sz w:val="26"/>
          <w:szCs w:val="26"/>
        </w:rPr>
        <w:t>3</w:t>
      </w:r>
      <w:r w:rsidRPr="001E745D">
        <w:rPr>
          <w:rFonts w:eastAsia="Times New Roman"/>
          <w:b/>
          <w:bCs/>
          <w:sz w:val="26"/>
          <w:szCs w:val="26"/>
        </w:rPr>
        <w:t>7:</w:t>
      </w:r>
      <w:r w:rsidRPr="001E745D">
        <w:rPr>
          <w:rFonts w:eastAsia="Times New Roman"/>
          <w:sz w:val="26"/>
          <w:szCs w:val="26"/>
        </w:rPr>
        <w:t xml:space="preserve"> Tính </w:t>
      </w:r>
      <w:r w:rsidR="00DB6651" w:rsidRPr="001E745D">
        <w:rPr>
          <w:position w:val="-28"/>
          <w:sz w:val="26"/>
          <w:szCs w:val="26"/>
          <w:lang w:val="pt-BR"/>
        </w:rPr>
        <w:object w:dxaOrig="1359" w:dyaOrig="680">
          <v:shape id="_x0000_i1030" type="#_x0000_t75" style="width:78pt;height:38pt" o:ole="">
            <v:imagedata r:id="rId50" o:title=""/>
          </v:shape>
          <o:OLEObject Type="Embed" ProgID="Equation.DSMT4" ShapeID="_x0000_i1030" DrawAspect="Content" ObjectID="_1703485309" r:id="rId51"/>
        </w:object>
      </w:r>
      <w:r w:rsidRPr="001E745D">
        <w:rPr>
          <w:rFonts w:eastAsia="Times New Roman"/>
          <w:sz w:val="26"/>
          <w:szCs w:val="26"/>
        </w:rPr>
        <w:t> ta được kết quả:</w:t>
      </w:r>
    </w:p>
    <w:p w:rsidR="00C0458B" w:rsidRPr="001E745D" w:rsidRDefault="00C0458B" w:rsidP="00DB6651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w:drawing>
          <wp:inline distT="0" distB="0" distL="0" distR="0" wp14:anchorId="714D0FBF" wp14:editId="3461FA2A">
            <wp:extent cx="1990637" cy="898497"/>
            <wp:effectExtent l="0" t="0" r="0" b="0"/>
            <wp:docPr id="128" name="Picture 128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458" cy="902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58B" w:rsidRPr="001E745D" w:rsidRDefault="00C0458B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 xml:space="preserve">Câu </w:t>
      </w:r>
      <w:r w:rsidR="00195113">
        <w:rPr>
          <w:rFonts w:eastAsia="Times New Roman"/>
          <w:b/>
          <w:bCs/>
          <w:sz w:val="26"/>
          <w:szCs w:val="26"/>
        </w:rPr>
        <w:t>3</w:t>
      </w:r>
      <w:r w:rsidRPr="001E745D">
        <w:rPr>
          <w:rFonts w:eastAsia="Times New Roman"/>
          <w:b/>
          <w:bCs/>
          <w:sz w:val="26"/>
          <w:szCs w:val="26"/>
        </w:rPr>
        <w:t>8:</w:t>
      </w:r>
      <w:r w:rsidRPr="001E745D">
        <w:rPr>
          <w:rFonts w:eastAsia="Times New Roman"/>
          <w:sz w:val="26"/>
          <w:szCs w:val="26"/>
        </w:rPr>
        <w:t xml:space="preserve"> Tính giá trị của phép tính </w:t>
      </w:r>
      <w:r w:rsidR="00C44C71" w:rsidRPr="001E745D">
        <w:rPr>
          <w:position w:val="-28"/>
          <w:sz w:val="26"/>
          <w:szCs w:val="26"/>
          <w:lang w:val="pt-BR"/>
        </w:rPr>
        <w:object w:dxaOrig="1700" w:dyaOrig="680">
          <v:shape id="_x0000_i1031" type="#_x0000_t75" style="width:102.5pt;height:40pt" o:ole="">
            <v:imagedata r:id="rId53" o:title=""/>
          </v:shape>
          <o:OLEObject Type="Embed" ProgID="Equation.DSMT4" ShapeID="_x0000_i1031" DrawAspect="Content" ObjectID="_1703485310" r:id="rId54"/>
        </w:object>
      </w:r>
    </w:p>
    <w:p w:rsidR="00C0458B" w:rsidRPr="001E745D" w:rsidRDefault="00C0458B" w:rsidP="00DB6651">
      <w:pPr>
        <w:spacing w:after="0" w:line="360" w:lineRule="auto"/>
        <w:ind w:firstLine="993"/>
        <w:rPr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2DC6E6C4" wp14:editId="428FA7F2">
                <wp:simplePos x="0" y="0"/>
                <wp:positionH relativeFrom="column">
                  <wp:posOffset>3219450</wp:posOffset>
                </wp:positionH>
                <wp:positionV relativeFrom="paragraph">
                  <wp:posOffset>826466</wp:posOffset>
                </wp:positionV>
                <wp:extent cx="2599690" cy="552450"/>
                <wp:effectExtent l="0" t="0" r="0" b="0"/>
                <wp:wrapNone/>
                <wp:docPr id="109" name="Text Box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99690" cy="552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458B" w:rsidRDefault="00C0458B" w:rsidP="00C0458B">
                            <w:r w:rsidRPr="0046053E">
                              <w:rPr>
                                <w:rFonts w:eastAsia="Times New Roman"/>
                                <w:noProof/>
                                <w:color w:val="333333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663DCCB5" wp14:editId="6BE31D15">
                                  <wp:extent cx="1658203" cy="443552"/>
                                  <wp:effectExtent l="0" t="0" r="0" b="0"/>
                                  <wp:docPr id="166" name="Picture 166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69138" cy="44647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C6E6C4" id="Text Box 109" o:spid="_x0000_s1049" type="#_x0000_t202" style="position:absolute;left:0;text-align:left;margin-left:253.5pt;margin-top:65.1pt;width:204.7pt;height:43.5pt;z-index:2517207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" fillcolor="white [3201]" stroked="f" strokeweight=".5pt">
                <v:textbox>
                  <w:txbxContent>
                    <w:p w:rsidR="00C0458B" w:rsidRDefault="00C0458B" w:rsidP="00C0458B">
                      <w:r w:rsidRPr="0046053E">
                        <w:rPr>
                          <w:rFonts w:eastAsia="Times New Roman"/>
                          <w:noProof/>
                          <w:color w:val="333333"/>
                          <w:sz w:val="28"/>
                          <w:szCs w:val="28"/>
                        </w:rPr>
                        <w:drawing>
                          <wp:inline distT="0" distB="0" distL="0" distR="0" wp14:anchorId="663DCCB5" wp14:editId="6BE31D15">
                            <wp:extent cx="1658203" cy="443552"/>
                            <wp:effectExtent l="0" t="0" r="0" b="0"/>
                            <wp:docPr id="166" name="Picture 166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69138" cy="4464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E745D">
        <w:rPr>
          <w:rFonts w:eastAsia="Times New Roman"/>
          <w:noProof/>
          <w:sz w:val="26"/>
          <w:szCs w:val="26"/>
        </w:rPr>
        <w:drawing>
          <wp:inline distT="0" distB="0" distL="0" distR="0" wp14:anchorId="1C2AD857" wp14:editId="32BA4AE3">
            <wp:extent cx="1924216" cy="917703"/>
            <wp:effectExtent l="0" t="0" r="0" b="0"/>
            <wp:docPr id="130" name="Picture 130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3692" cy="917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58B" w:rsidRPr="001E745D" w:rsidRDefault="00C0458B" w:rsidP="00356CB1">
      <w:pPr>
        <w:spacing w:after="0" w:line="360" w:lineRule="auto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 xml:space="preserve">Câu </w:t>
      </w:r>
      <w:r w:rsidR="00195113">
        <w:rPr>
          <w:rFonts w:eastAsia="Times New Roman"/>
          <w:b/>
          <w:bCs/>
          <w:sz w:val="26"/>
          <w:szCs w:val="26"/>
        </w:rPr>
        <w:t>3</w:t>
      </w:r>
      <w:r w:rsidRPr="001E745D">
        <w:rPr>
          <w:rFonts w:eastAsia="Times New Roman"/>
          <w:b/>
          <w:bCs/>
          <w:sz w:val="26"/>
          <w:szCs w:val="26"/>
        </w:rPr>
        <w:t>9:</w:t>
      </w:r>
      <w:r w:rsidRPr="001E745D">
        <w:rPr>
          <w:rFonts w:eastAsia="Times New Roman"/>
          <w:sz w:val="26"/>
          <w:szCs w:val="26"/>
        </w:rPr>
        <w:t> Số nào dưới dây là giá trị của biểu thức</w:t>
      </w:r>
      <w:r w:rsidRPr="001E745D">
        <w:rPr>
          <w:rFonts w:eastAsia="Times New Roman"/>
          <w:noProof/>
          <w:sz w:val="26"/>
          <w:szCs w:val="26"/>
        </w:rPr>
        <w:t xml:space="preserve">    </w:t>
      </w:r>
    </w:p>
    <w:p w:rsidR="00DB6651" w:rsidRDefault="00C0458B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 xml:space="preserve">           </w:t>
      </w:r>
    </w:p>
    <w:p w:rsidR="00C0458B" w:rsidRPr="001E745D" w:rsidRDefault="00C0458B" w:rsidP="00DB6651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 xml:space="preserve"> </w:t>
      </w:r>
      <w:r w:rsidRPr="001E745D">
        <w:rPr>
          <w:rFonts w:eastAsia="Times New Roman"/>
          <w:sz w:val="26"/>
          <w:szCs w:val="26"/>
        </w:rPr>
        <w:t>A. 2           </w:t>
      </w:r>
      <w:r w:rsidR="00DB6651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 B. -1           </w:t>
      </w:r>
      <w:r w:rsidR="00DB6651">
        <w:rPr>
          <w:rFonts w:eastAsia="Times New Roman"/>
          <w:sz w:val="26"/>
          <w:szCs w:val="26"/>
        </w:rPr>
        <w:tab/>
      </w:r>
      <w:r w:rsidR="00DB6651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 C. 1            </w:t>
      </w:r>
      <w:r w:rsidR="00DB6651">
        <w:rPr>
          <w:rFonts w:eastAsia="Times New Roman"/>
          <w:sz w:val="26"/>
          <w:szCs w:val="26"/>
        </w:rPr>
        <w:tab/>
      </w:r>
      <w:r w:rsidR="00DB6651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D. 0</w:t>
      </w:r>
    </w:p>
    <w:p w:rsidR="00C0458B" w:rsidRPr="001E745D" w:rsidRDefault="00C0458B" w:rsidP="00356CB1">
      <w:pPr>
        <w:spacing w:after="0" w:line="360" w:lineRule="auto"/>
        <w:rPr>
          <w:rFonts w:eastAsia="Times New Roman"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FD7B2AB" wp14:editId="00EE198D">
                <wp:simplePos x="0" y="0"/>
                <wp:positionH relativeFrom="column">
                  <wp:posOffset>1808784</wp:posOffset>
                </wp:positionH>
                <wp:positionV relativeFrom="paragraph">
                  <wp:posOffset>117475</wp:posOffset>
                </wp:positionV>
                <wp:extent cx="3159125" cy="552734"/>
                <wp:effectExtent l="0" t="0" r="3175" b="0"/>
                <wp:wrapNone/>
                <wp:docPr id="110" name="Text Box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59125" cy="55273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458B" w:rsidRDefault="00C0458B" w:rsidP="00C0458B">
                            <w:r w:rsidRPr="0046053E">
                              <w:rPr>
                                <w:rFonts w:eastAsia="Times New Roman"/>
                                <w:noProof/>
                                <w:color w:val="333333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10987B98" wp14:editId="44CA237A">
                                  <wp:extent cx="3063710" cy="436776"/>
                                  <wp:effectExtent l="0" t="0" r="3810" b="1905"/>
                                  <wp:docPr id="167" name="Picture 167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6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07856" cy="4430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D7B2AB" id="Text Box 110" o:spid="_x0000_s1050" type="#_x0000_t202" style="position:absolute;margin-left:142.4pt;margin-top:9.25pt;width:248.75pt;height:43.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" fillcolor="white [3201]" stroked="f" strokeweight=".5pt">
                <v:textbox>
                  <w:txbxContent>
                    <w:p w:rsidR="00C0458B" w:rsidRDefault="00C0458B" w:rsidP="00C0458B">
                      <w:r w:rsidRPr="0046053E">
                        <w:rPr>
                          <w:rFonts w:eastAsia="Times New Roman"/>
                          <w:noProof/>
                          <w:color w:val="333333"/>
                          <w:sz w:val="28"/>
                          <w:szCs w:val="28"/>
                        </w:rPr>
                        <w:drawing>
                          <wp:inline distT="0" distB="0" distL="0" distR="0" wp14:anchorId="10987B98" wp14:editId="44CA237A">
                            <wp:extent cx="3063710" cy="436776"/>
                            <wp:effectExtent l="0" t="0" r="3810" b="1905"/>
                            <wp:docPr id="167" name="Picture 167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6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07856" cy="4430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0458B" w:rsidRPr="001E745D" w:rsidRDefault="00C0458B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195113">
        <w:rPr>
          <w:rFonts w:eastAsia="Times New Roman"/>
          <w:b/>
          <w:bCs/>
          <w:sz w:val="26"/>
          <w:szCs w:val="26"/>
        </w:rPr>
        <w:t xml:space="preserve"> 4</w:t>
      </w:r>
      <w:r w:rsidRPr="001E745D">
        <w:rPr>
          <w:rFonts w:eastAsia="Times New Roman"/>
          <w:b/>
          <w:bCs/>
          <w:sz w:val="26"/>
          <w:szCs w:val="26"/>
        </w:rPr>
        <w:t>0:</w:t>
      </w:r>
      <w:r w:rsidRPr="001E745D">
        <w:rPr>
          <w:rFonts w:eastAsia="Times New Roman"/>
          <w:sz w:val="26"/>
          <w:szCs w:val="26"/>
        </w:rPr>
        <w:t> Cho các số hữu tỉ</w:t>
      </w:r>
      <w:r w:rsidR="003F63FD">
        <w:rPr>
          <w:rFonts w:eastAsia="Times New Roman"/>
          <w:sz w:val="26"/>
          <w:szCs w:val="26"/>
        </w:rPr>
        <w:t xml:space="preserve">             </w:t>
      </w:r>
      <w:r w:rsidRPr="001E745D">
        <w:rPr>
          <w:rFonts w:eastAsia="Times New Roman"/>
          <w:noProof/>
          <w:sz w:val="26"/>
          <w:szCs w:val="26"/>
        </w:rPr>
        <w:t xml:space="preserve">                                                                  </w:t>
      </w:r>
      <w:r w:rsidRPr="001E745D">
        <w:rPr>
          <w:rFonts w:eastAsia="Times New Roman"/>
          <w:sz w:val="26"/>
          <w:szCs w:val="26"/>
        </w:rPr>
        <w:t>. Tổng x + y bằng</w:t>
      </w:r>
      <w:r w:rsidR="00DB6651">
        <w:rPr>
          <w:rFonts w:eastAsia="Times New Roman"/>
          <w:sz w:val="26"/>
          <w:szCs w:val="26"/>
        </w:rPr>
        <w:t>:</w:t>
      </w:r>
    </w:p>
    <w:p w:rsidR="00C0458B" w:rsidRPr="001E745D" w:rsidRDefault="00DB6651" w:rsidP="00356CB1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631632</wp:posOffset>
                </wp:positionH>
                <wp:positionV relativeFrom="paragraph">
                  <wp:posOffset>38072</wp:posOffset>
                </wp:positionV>
                <wp:extent cx="2735248" cy="985962"/>
                <wp:effectExtent l="0" t="0" r="8255" b="508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5248" cy="98596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B6651" w:rsidRDefault="00DB6651">
                            <w:r w:rsidRPr="001E745D">
                              <w:rPr>
                                <w:rFonts w:eastAsia="Times New Roman"/>
                                <w:noProof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4B2B9F33" wp14:editId="6387463C">
                                  <wp:extent cx="2544418" cy="937812"/>
                                  <wp:effectExtent l="0" t="0" r="0" b="0"/>
                                  <wp:docPr id="133" name="Picture 133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7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45715" cy="9382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" o:spid="_x0000_s1051" type="#_x0000_t202" style="position:absolute;left:0;text-align:left;margin-left:49.75pt;margin-top:3pt;width:215.35pt;height:77.6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" fillcolor="white [3201]" stroked="f" strokeweight=".5pt">
                <v:textbox>
                  <w:txbxContent>
                    <w:p w:rsidR="00DB6651" w:rsidRDefault="00DB6651">
                      <w:r w:rsidRPr="001E745D">
                        <w:rPr>
                          <w:rFonts w:eastAsia="Times New Roman"/>
                          <w:noProof/>
                          <w:sz w:val="26"/>
                          <w:szCs w:val="26"/>
                        </w:rPr>
                        <w:drawing>
                          <wp:inline distT="0" distB="0" distL="0" distR="0" wp14:anchorId="4B2B9F33" wp14:editId="6387463C">
                            <wp:extent cx="2544418" cy="937812"/>
                            <wp:effectExtent l="0" t="0" r="0" b="0"/>
                            <wp:docPr id="133" name="Picture 133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7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45715" cy="9382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0458B" w:rsidRDefault="00C0458B" w:rsidP="00356CB1">
      <w:pPr>
        <w:spacing w:after="0" w:line="360" w:lineRule="auto"/>
        <w:ind w:firstLine="993"/>
        <w:rPr>
          <w:rFonts w:eastAsia="Times New Roman"/>
          <w:noProof/>
          <w:sz w:val="26"/>
          <w:szCs w:val="26"/>
        </w:rPr>
      </w:pPr>
    </w:p>
    <w:p w:rsidR="00DB6651" w:rsidRDefault="00DB6651" w:rsidP="00356CB1">
      <w:pPr>
        <w:spacing w:after="0" w:line="360" w:lineRule="auto"/>
        <w:ind w:firstLine="993"/>
        <w:rPr>
          <w:rFonts w:eastAsia="Times New Roman"/>
          <w:noProof/>
          <w:sz w:val="26"/>
          <w:szCs w:val="26"/>
        </w:rPr>
      </w:pPr>
    </w:p>
    <w:p w:rsidR="00DB6651" w:rsidRPr="001E745D" w:rsidRDefault="00DB6651" w:rsidP="00356CB1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</w:p>
    <w:p w:rsidR="00C0458B" w:rsidRPr="001E745D" w:rsidRDefault="00C0458B" w:rsidP="00356CB1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195113">
        <w:rPr>
          <w:rFonts w:eastAsia="Times New Roman"/>
          <w:b/>
          <w:bCs/>
          <w:sz w:val="26"/>
          <w:szCs w:val="26"/>
        </w:rPr>
        <w:t xml:space="preserve"> 4</w:t>
      </w:r>
      <w:r w:rsidRPr="001E745D">
        <w:rPr>
          <w:rFonts w:eastAsia="Times New Roman"/>
          <w:b/>
          <w:bCs/>
          <w:sz w:val="26"/>
          <w:szCs w:val="26"/>
        </w:rPr>
        <w:t>1:</w:t>
      </w:r>
      <w:r w:rsidRPr="001E745D">
        <w:rPr>
          <w:rFonts w:eastAsia="Times New Roman"/>
          <w:sz w:val="26"/>
          <w:szCs w:val="26"/>
        </w:rPr>
        <w:t> Cho biết x và y là hai đại lượng tỉ lệ thuận t</w:t>
      </w:r>
      <w:r w:rsidR="00DB6651">
        <w:rPr>
          <w:rFonts w:eastAsia="Times New Roman"/>
          <w:sz w:val="26"/>
          <w:szCs w:val="26"/>
        </w:rPr>
        <w:t xml:space="preserve">heo hệ số -2. Hãy biểu diễn </w:t>
      </w:r>
      <w:r w:rsidRPr="001E745D">
        <w:rPr>
          <w:rFonts w:eastAsia="Times New Roman"/>
          <w:sz w:val="26"/>
          <w:szCs w:val="26"/>
        </w:rPr>
        <w:t xml:space="preserve"> y</w:t>
      </w:r>
      <w:r w:rsidR="00220782">
        <w:rPr>
          <w:rFonts w:eastAsia="Times New Roman"/>
          <w:sz w:val="26"/>
          <w:szCs w:val="26"/>
        </w:rPr>
        <w:t xml:space="preserve"> </w:t>
      </w:r>
      <w:r w:rsidRPr="001E745D">
        <w:rPr>
          <w:rFonts w:eastAsia="Times New Roman"/>
          <w:sz w:val="26"/>
          <w:szCs w:val="26"/>
        </w:rPr>
        <w:t xml:space="preserve"> theo x</w:t>
      </w:r>
      <w:r w:rsidR="00220782">
        <w:rPr>
          <w:rFonts w:eastAsia="Times New Roman"/>
          <w:sz w:val="26"/>
          <w:szCs w:val="26"/>
        </w:rPr>
        <w:t>?</w:t>
      </w:r>
    </w:p>
    <w:p w:rsidR="00C0458B" w:rsidRPr="001E745D" w:rsidRDefault="00C0458B" w:rsidP="00356CB1">
      <w:pPr>
        <w:spacing w:after="0" w:line="360" w:lineRule="auto"/>
        <w:ind w:firstLine="1134"/>
        <w:rPr>
          <w:rFonts w:eastAsia="Times New Roman"/>
          <w:b/>
          <w:bCs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w:drawing>
          <wp:inline distT="0" distB="0" distL="0" distR="0" wp14:anchorId="483E9EAF" wp14:editId="255A8075">
            <wp:extent cx="2592125" cy="962108"/>
            <wp:effectExtent l="0" t="0" r="0" b="9525"/>
            <wp:docPr id="142" name="Picture 142" descr="Trắc nghiệm Chương 2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rắc nghiệm Chương 2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935" cy="967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58B" w:rsidRPr="001E745D" w:rsidRDefault="00C0458B" w:rsidP="00356CB1">
      <w:pPr>
        <w:spacing w:after="0" w:line="360" w:lineRule="auto"/>
        <w:ind w:left="48" w:right="48" w:hanging="48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195113">
        <w:rPr>
          <w:rFonts w:eastAsia="Times New Roman"/>
          <w:b/>
          <w:bCs/>
          <w:sz w:val="26"/>
          <w:szCs w:val="26"/>
        </w:rPr>
        <w:t xml:space="preserve"> 42</w:t>
      </w:r>
      <w:r w:rsidRPr="001E745D">
        <w:rPr>
          <w:rFonts w:eastAsia="Times New Roman"/>
          <w:b/>
          <w:bCs/>
          <w:sz w:val="26"/>
          <w:szCs w:val="26"/>
        </w:rPr>
        <w:t>:</w:t>
      </w:r>
      <w:r w:rsidRPr="001E745D">
        <w:rPr>
          <w:rFonts w:eastAsia="Times New Roman"/>
          <w:sz w:val="26"/>
          <w:szCs w:val="26"/>
        </w:rPr>
        <w:t xml:space="preserve"> Cho biết x và y là hai đại lượng tỉ lệ thuận theo hệ số k. Khi x = 12 thì y = -3. </w:t>
      </w:r>
    </w:p>
    <w:p w:rsidR="00C0458B" w:rsidRPr="001E745D" w:rsidRDefault="00C0458B" w:rsidP="00356CB1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Công thức biểu diễn y theo x là:</w:t>
      </w:r>
    </w:p>
    <w:p w:rsidR="00C0458B" w:rsidRPr="001E745D" w:rsidRDefault="00C0458B" w:rsidP="00356CB1">
      <w:pPr>
        <w:spacing w:after="0" w:line="360" w:lineRule="auto"/>
        <w:ind w:firstLine="945"/>
        <w:rPr>
          <w:rFonts w:eastAsia="Times New Roman"/>
          <w:b/>
          <w:bCs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w:drawing>
          <wp:inline distT="0" distB="0" distL="0" distR="0" wp14:anchorId="1BFEDD07" wp14:editId="1B7204D3">
            <wp:extent cx="2934031" cy="923242"/>
            <wp:effectExtent l="0" t="0" r="0" b="0"/>
            <wp:docPr id="144" name="Picture 144" descr="Trắc nghiệm Chương 2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rắc nghiệm Chương 2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260" cy="928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58B" w:rsidRPr="001E745D" w:rsidRDefault="00C0458B" w:rsidP="00356CB1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195113">
        <w:rPr>
          <w:rFonts w:eastAsia="Times New Roman"/>
          <w:b/>
          <w:bCs/>
          <w:sz w:val="26"/>
          <w:szCs w:val="26"/>
        </w:rPr>
        <w:t xml:space="preserve"> 43</w:t>
      </w:r>
      <w:r w:rsidRPr="001E745D">
        <w:rPr>
          <w:rFonts w:eastAsia="Times New Roman"/>
          <w:b/>
          <w:bCs/>
          <w:sz w:val="26"/>
          <w:szCs w:val="26"/>
        </w:rPr>
        <w:t>:</w:t>
      </w:r>
      <w:r w:rsidRPr="001E745D">
        <w:rPr>
          <w:rFonts w:eastAsia="Times New Roman"/>
          <w:sz w:val="26"/>
          <w:szCs w:val="26"/>
        </w:rPr>
        <w:t> Giả sử x và y là hai đại lượng tỉ lệ thuận; x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, x</w:t>
      </w:r>
      <w:r w:rsidRPr="001E745D">
        <w:rPr>
          <w:rFonts w:eastAsia="Times New Roman"/>
          <w:sz w:val="26"/>
          <w:szCs w:val="26"/>
          <w:vertAlign w:val="subscript"/>
        </w:rPr>
        <w:t>2</w:t>
      </w:r>
      <w:r w:rsidRPr="001E745D">
        <w:rPr>
          <w:rFonts w:eastAsia="Times New Roman"/>
          <w:sz w:val="26"/>
          <w:szCs w:val="26"/>
        </w:rPr>
        <w:t xml:space="preserve"> là hai giá trị khác nhau của x và </w:t>
      </w:r>
    </w:p>
    <w:p w:rsidR="00C0458B" w:rsidRPr="001E745D" w:rsidRDefault="00C0458B" w:rsidP="00356CB1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lastRenderedPageBreak/>
        <w:t>y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, y</w:t>
      </w:r>
      <w:r w:rsidRPr="001E745D">
        <w:rPr>
          <w:rFonts w:eastAsia="Times New Roman"/>
          <w:sz w:val="26"/>
          <w:szCs w:val="26"/>
          <w:vertAlign w:val="subscript"/>
        </w:rPr>
        <w:t>2</w:t>
      </w:r>
      <w:r w:rsidRPr="001E745D">
        <w:rPr>
          <w:rFonts w:eastAsia="Times New Roman"/>
          <w:sz w:val="26"/>
          <w:szCs w:val="26"/>
        </w:rPr>
        <w:t> là hai giá trị tương ứng của y. Tính x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 biết x</w:t>
      </w:r>
      <w:r w:rsidRPr="001E745D">
        <w:rPr>
          <w:rFonts w:eastAsia="Times New Roman"/>
          <w:sz w:val="26"/>
          <w:szCs w:val="26"/>
          <w:vertAlign w:val="subscript"/>
        </w:rPr>
        <w:t>2</w:t>
      </w:r>
      <w:r w:rsidRPr="001E745D">
        <w:rPr>
          <w:rFonts w:eastAsia="Times New Roman"/>
          <w:sz w:val="26"/>
          <w:szCs w:val="26"/>
        </w:rPr>
        <w:t> = 3, y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 xml:space="preserve"> = </w:t>
      </w:r>
      <w:r w:rsidRPr="001E745D">
        <w:rPr>
          <w:position w:val="-24"/>
          <w:sz w:val="26"/>
          <w:szCs w:val="26"/>
          <w:lang w:val="pt-BR"/>
        </w:rPr>
        <w:object w:dxaOrig="360" w:dyaOrig="620">
          <v:shape id="_x0000_i1032" type="#_x0000_t75" style="width:17.5pt;height:31.5pt" o:ole="">
            <v:imagedata r:id="rId61" o:title=""/>
          </v:shape>
          <o:OLEObject Type="Embed" ProgID="Equation.DSMT4" ShapeID="_x0000_i1032" DrawAspect="Content" ObjectID="_1703485311" r:id="rId62"/>
        </w:object>
      </w:r>
      <w:r w:rsidRPr="001E745D">
        <w:rPr>
          <w:rFonts w:eastAsia="Times New Roman"/>
          <w:sz w:val="26"/>
          <w:szCs w:val="26"/>
        </w:rPr>
        <w:t>, y</w:t>
      </w:r>
      <w:r w:rsidRPr="001E745D">
        <w:rPr>
          <w:rFonts w:eastAsia="Times New Roman"/>
          <w:sz w:val="26"/>
          <w:szCs w:val="26"/>
          <w:vertAlign w:val="subscript"/>
        </w:rPr>
        <w:t>2</w:t>
      </w:r>
      <w:r w:rsidRPr="001E745D">
        <w:rPr>
          <w:rFonts w:eastAsia="Times New Roman"/>
          <w:sz w:val="26"/>
          <w:szCs w:val="26"/>
        </w:rPr>
        <w:t xml:space="preserve"> = </w:t>
      </w:r>
      <w:r w:rsidRPr="001E745D">
        <w:rPr>
          <w:position w:val="-24"/>
          <w:sz w:val="26"/>
          <w:szCs w:val="26"/>
          <w:lang w:val="pt-BR"/>
        </w:rPr>
        <w:object w:dxaOrig="320" w:dyaOrig="620">
          <v:shape id="_x0000_i1033" type="#_x0000_t75" style="width:15.5pt;height:31.5pt" o:ole="">
            <v:imagedata r:id="rId63" o:title=""/>
          </v:shape>
          <o:OLEObject Type="Embed" ProgID="Equation.DSMT4" ShapeID="_x0000_i1033" DrawAspect="Content" ObjectID="_1703485312" r:id="rId64"/>
        </w:object>
      </w:r>
      <w:r w:rsidRPr="001E745D">
        <w:rPr>
          <w:rFonts w:eastAsia="Times New Roman"/>
          <w:sz w:val="26"/>
          <w:szCs w:val="26"/>
        </w:rPr>
        <w:t xml:space="preserve"> </w:t>
      </w:r>
    </w:p>
    <w:p w:rsidR="00C0458B" w:rsidRPr="001E745D" w:rsidRDefault="00C0458B" w:rsidP="00356CB1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x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 = -18            </w:t>
      </w:r>
      <w:r w:rsidR="00B70317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B. x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 = 18            </w:t>
      </w:r>
      <w:r w:rsidR="00B70317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C. x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 = -6            </w:t>
      </w:r>
      <w:r w:rsidR="00B70317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D. x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 = 6</w:t>
      </w:r>
    </w:p>
    <w:p w:rsidR="00C0458B" w:rsidRPr="001E745D" w:rsidRDefault="00C0458B" w:rsidP="00356CB1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195113">
        <w:rPr>
          <w:rFonts w:eastAsia="Times New Roman"/>
          <w:b/>
          <w:bCs/>
          <w:sz w:val="26"/>
          <w:szCs w:val="26"/>
        </w:rPr>
        <w:t xml:space="preserve"> 44</w:t>
      </w:r>
      <w:r w:rsidRPr="001E745D">
        <w:rPr>
          <w:rFonts w:eastAsia="Times New Roman"/>
          <w:b/>
          <w:bCs/>
          <w:sz w:val="26"/>
          <w:szCs w:val="26"/>
        </w:rPr>
        <w:t>:</w:t>
      </w:r>
      <w:r w:rsidRPr="001E745D">
        <w:rPr>
          <w:rFonts w:eastAsia="Times New Roman"/>
          <w:sz w:val="26"/>
          <w:szCs w:val="26"/>
        </w:rPr>
        <w:t> Giả sử x và y là hai đại lượng tỉ lệ thuận x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, x</w:t>
      </w:r>
      <w:r w:rsidRPr="001E745D">
        <w:rPr>
          <w:rFonts w:eastAsia="Times New Roman"/>
          <w:sz w:val="26"/>
          <w:szCs w:val="26"/>
          <w:vertAlign w:val="subscript"/>
        </w:rPr>
        <w:t>2</w:t>
      </w:r>
      <w:r w:rsidRPr="001E745D">
        <w:rPr>
          <w:rFonts w:eastAsia="Times New Roman"/>
          <w:sz w:val="26"/>
          <w:szCs w:val="26"/>
        </w:rPr>
        <w:t xml:space="preserve">; là hai giá trị khác nhau của x và </w:t>
      </w:r>
    </w:p>
    <w:p w:rsidR="00C0458B" w:rsidRPr="001E745D" w:rsidRDefault="00C0458B" w:rsidP="00356CB1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y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, y</w:t>
      </w:r>
      <w:r w:rsidRPr="001E745D">
        <w:rPr>
          <w:rFonts w:eastAsia="Times New Roman"/>
          <w:sz w:val="26"/>
          <w:szCs w:val="26"/>
          <w:vertAlign w:val="subscript"/>
        </w:rPr>
        <w:t>2</w:t>
      </w:r>
      <w:r w:rsidRPr="001E745D">
        <w:rPr>
          <w:rFonts w:eastAsia="Times New Roman"/>
          <w:sz w:val="26"/>
          <w:szCs w:val="26"/>
        </w:rPr>
        <w:t> là hai giá trị tương ứng của y. Tính x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, y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 biết 2y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 + 3x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= 24, x</w:t>
      </w:r>
      <w:r w:rsidRPr="001E745D">
        <w:rPr>
          <w:rFonts w:eastAsia="Times New Roman"/>
          <w:sz w:val="26"/>
          <w:szCs w:val="26"/>
          <w:vertAlign w:val="subscript"/>
        </w:rPr>
        <w:t>2</w:t>
      </w:r>
      <w:r w:rsidRPr="001E745D">
        <w:rPr>
          <w:rFonts w:eastAsia="Times New Roman"/>
          <w:sz w:val="26"/>
          <w:szCs w:val="26"/>
        </w:rPr>
        <w:t>= -6, y</w:t>
      </w:r>
      <w:r w:rsidRPr="001E745D">
        <w:rPr>
          <w:rFonts w:eastAsia="Times New Roman"/>
          <w:sz w:val="26"/>
          <w:szCs w:val="26"/>
          <w:vertAlign w:val="subscript"/>
        </w:rPr>
        <w:t>2</w:t>
      </w:r>
      <w:r w:rsidRPr="001E745D">
        <w:rPr>
          <w:rFonts w:eastAsia="Times New Roman"/>
          <w:sz w:val="26"/>
          <w:szCs w:val="26"/>
        </w:rPr>
        <w:t>= 3</w:t>
      </w:r>
    </w:p>
    <w:p w:rsidR="00C0458B" w:rsidRPr="001E745D" w:rsidRDefault="00C0458B" w:rsidP="00356CB1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x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 = 12; y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 = 6</w:t>
      </w:r>
      <w:r w:rsidR="00E319A6">
        <w:rPr>
          <w:rFonts w:eastAsia="Times New Roman"/>
          <w:sz w:val="26"/>
          <w:szCs w:val="26"/>
        </w:rPr>
        <w:tab/>
      </w:r>
      <w:r w:rsidR="00E319A6">
        <w:rPr>
          <w:rFonts w:eastAsia="Times New Roman"/>
          <w:sz w:val="26"/>
          <w:szCs w:val="26"/>
        </w:rPr>
        <w:tab/>
      </w:r>
      <w:r w:rsidR="00E319A6">
        <w:rPr>
          <w:rFonts w:eastAsia="Times New Roman"/>
          <w:sz w:val="26"/>
          <w:szCs w:val="26"/>
        </w:rPr>
        <w:tab/>
      </w:r>
      <w:r w:rsidR="00E319A6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B. x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 = -12; y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 = -6</w:t>
      </w:r>
    </w:p>
    <w:p w:rsidR="00C0458B" w:rsidRPr="001E745D" w:rsidRDefault="00C0458B" w:rsidP="00356CB1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C. x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 = 12; y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 = -6</w:t>
      </w:r>
      <w:r w:rsidR="00E319A6">
        <w:rPr>
          <w:rFonts w:eastAsia="Times New Roman"/>
          <w:sz w:val="26"/>
          <w:szCs w:val="26"/>
        </w:rPr>
        <w:tab/>
      </w:r>
      <w:r w:rsidR="00E319A6">
        <w:rPr>
          <w:rFonts w:eastAsia="Times New Roman"/>
          <w:sz w:val="26"/>
          <w:szCs w:val="26"/>
        </w:rPr>
        <w:tab/>
      </w:r>
      <w:r w:rsidR="00E319A6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D. x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 = -12; y</w:t>
      </w:r>
      <w:r w:rsidRPr="001E745D">
        <w:rPr>
          <w:rFonts w:eastAsia="Times New Roman"/>
          <w:sz w:val="26"/>
          <w:szCs w:val="26"/>
          <w:vertAlign w:val="subscript"/>
        </w:rPr>
        <w:t>1</w:t>
      </w:r>
      <w:r w:rsidRPr="001E745D">
        <w:rPr>
          <w:rFonts w:eastAsia="Times New Roman"/>
          <w:sz w:val="26"/>
          <w:szCs w:val="26"/>
        </w:rPr>
        <w:t> = 6</w:t>
      </w:r>
    </w:p>
    <w:p w:rsidR="00C0458B" w:rsidRPr="001E745D" w:rsidRDefault="00C0458B" w:rsidP="00356CB1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195113">
        <w:rPr>
          <w:rFonts w:eastAsia="Times New Roman"/>
          <w:b/>
          <w:bCs/>
          <w:sz w:val="26"/>
          <w:szCs w:val="26"/>
        </w:rPr>
        <w:t xml:space="preserve"> 45</w:t>
      </w:r>
      <w:r w:rsidRPr="001E745D">
        <w:rPr>
          <w:rFonts w:eastAsia="Times New Roman"/>
          <w:b/>
          <w:bCs/>
          <w:sz w:val="26"/>
          <w:szCs w:val="26"/>
        </w:rPr>
        <w:t>:</w:t>
      </w:r>
      <w:r w:rsidRPr="001E745D">
        <w:rPr>
          <w:rFonts w:eastAsia="Times New Roman"/>
          <w:sz w:val="26"/>
          <w:szCs w:val="26"/>
        </w:rPr>
        <w:t> Cứ 100kg thóc thì cho 60kg gạo. Hỏi 2 tấn thóc thì cho bao nhiêu kilogam gạo?</w:t>
      </w:r>
    </w:p>
    <w:p w:rsidR="00C0458B" w:rsidRPr="001E745D" w:rsidRDefault="00C0458B" w:rsidP="00356CB1">
      <w:pPr>
        <w:spacing w:after="0" w:line="360" w:lineRule="auto"/>
        <w:ind w:left="48" w:right="48" w:firstLine="945"/>
        <w:jc w:val="both"/>
        <w:rPr>
          <w:rFonts w:eastAsia="Times New Roman"/>
          <w:b/>
          <w:bCs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200 kg            </w:t>
      </w:r>
      <w:r w:rsidR="00B70317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B. 12 kg            </w:t>
      </w:r>
      <w:r w:rsidR="00B70317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. 120 kg            </w:t>
      </w:r>
      <w:r w:rsidR="00B70317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D. 1200 kg</w:t>
      </w:r>
    </w:p>
    <w:p w:rsidR="00E319A6" w:rsidRDefault="00E319A6" w:rsidP="00356CB1">
      <w:pPr>
        <w:spacing w:after="0" w:line="360" w:lineRule="auto"/>
        <w:ind w:right="48"/>
        <w:jc w:val="both"/>
        <w:rPr>
          <w:rFonts w:eastAsia="Times New Roman"/>
          <w:b/>
          <w:bCs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002FDDBC" wp14:editId="475A28EC">
                <wp:simplePos x="0" y="0"/>
                <wp:positionH relativeFrom="column">
                  <wp:posOffset>2571750</wp:posOffset>
                </wp:positionH>
                <wp:positionV relativeFrom="paragraph">
                  <wp:posOffset>116536</wp:posOffset>
                </wp:positionV>
                <wp:extent cx="1589405" cy="613410"/>
                <wp:effectExtent l="0" t="0" r="0" b="0"/>
                <wp:wrapNone/>
                <wp:docPr id="115" name="Text Box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89405" cy="6134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458B" w:rsidRDefault="00C0458B" w:rsidP="00C0458B">
                            <w:r>
                              <w:rPr>
                                <w:rFonts w:ascii="Arial" w:eastAsia="Times New Roman" w:hAnsi="Arial" w:cs="Arial"/>
                                <w:noProof/>
                                <w:color w:val="000000"/>
                                <w:sz w:val="27"/>
                                <w:szCs w:val="27"/>
                              </w:rPr>
                              <w:drawing>
                                <wp:inline distT="0" distB="0" distL="0" distR="0" wp14:anchorId="42AB1B3F" wp14:editId="39412378">
                                  <wp:extent cx="1359673" cy="445180"/>
                                  <wp:effectExtent l="0" t="0" r="0" b="0"/>
                                  <wp:docPr id="172" name="Picture 172" descr="Bài tập ôn tập Chương 2 Đại Số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Bài tập ôn tập Chương 2 Đại Số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59535" cy="4451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2FDDBC" id="Text Box 115" o:spid="_x0000_s1052" type="#_x0000_t202" style="position:absolute;left:0;text-align:left;margin-left:202.5pt;margin-top:9.2pt;width:125.15pt;height:48.3pt;z-index:2517258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" fillcolor="white [3201]" stroked="f" strokeweight=".5pt">
                <v:textbox>
                  <w:txbxContent>
                    <w:p w:rsidR="00C0458B" w:rsidRDefault="00C0458B" w:rsidP="00C0458B">
                      <w:r>
                        <w:rPr>
                          <w:rFonts w:ascii="Arial" w:eastAsia="Times New Roman" w:hAnsi="Arial" w:cs="Arial"/>
                          <w:noProof/>
                          <w:color w:val="000000"/>
                          <w:sz w:val="27"/>
                          <w:szCs w:val="27"/>
                        </w:rPr>
                        <w:drawing>
                          <wp:inline distT="0" distB="0" distL="0" distR="0" wp14:anchorId="42AB1B3F" wp14:editId="39412378">
                            <wp:extent cx="1359673" cy="445180"/>
                            <wp:effectExtent l="0" t="0" r="0" b="0"/>
                            <wp:docPr id="172" name="Picture 172" descr="Bài tập ôn tập Chương 2 Đại Số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Bài tập ôn tập Chương 2 Đại Số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59535" cy="4451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0458B" w:rsidRPr="001E745D" w:rsidRDefault="00C0458B" w:rsidP="00356CB1">
      <w:pPr>
        <w:spacing w:after="0" w:line="360" w:lineRule="auto"/>
        <w:ind w:right="48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195113">
        <w:rPr>
          <w:rFonts w:eastAsia="Times New Roman"/>
          <w:b/>
          <w:bCs/>
          <w:sz w:val="26"/>
          <w:szCs w:val="26"/>
        </w:rPr>
        <w:t xml:space="preserve"> 46</w:t>
      </w:r>
      <w:r w:rsidRPr="001E745D">
        <w:rPr>
          <w:rFonts w:eastAsia="Times New Roman"/>
          <w:b/>
          <w:bCs/>
          <w:sz w:val="26"/>
          <w:szCs w:val="26"/>
        </w:rPr>
        <w:t>:</w:t>
      </w:r>
      <w:r w:rsidRPr="001E745D">
        <w:rPr>
          <w:rFonts w:eastAsia="Times New Roman"/>
          <w:bCs/>
          <w:sz w:val="26"/>
          <w:szCs w:val="26"/>
        </w:rPr>
        <w:t xml:space="preserve"> </w:t>
      </w:r>
      <w:r w:rsidRPr="001E745D">
        <w:rPr>
          <w:rFonts w:eastAsia="Times New Roman"/>
          <w:sz w:val="26"/>
          <w:szCs w:val="26"/>
        </w:rPr>
        <w:t>Chọn câu đúng. Cho hàm số: </w:t>
      </w:r>
    </w:p>
    <w:p w:rsidR="00C0458B" w:rsidRPr="001E745D" w:rsidRDefault="00C0458B" w:rsidP="00356CB1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noProof/>
          <w:sz w:val="26"/>
          <w:szCs w:val="26"/>
        </w:rPr>
        <w:drawing>
          <wp:inline distT="0" distB="0" distL="0" distR="0" wp14:anchorId="68E0C558" wp14:editId="11FFA081">
            <wp:extent cx="1344704" cy="1415332"/>
            <wp:effectExtent l="0" t="0" r="8255" b="0"/>
            <wp:docPr id="153" name="Picture 153" descr="Bài tập ôn tập Chương 2 Đại Số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ài tập ôn tập Chương 2 Đại Số 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401" cy="1424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58B" w:rsidRPr="001E745D" w:rsidRDefault="00C0458B" w:rsidP="00356CB1">
      <w:pPr>
        <w:spacing w:after="0" w:line="360" w:lineRule="auto"/>
        <w:ind w:left="48" w:right="48"/>
        <w:jc w:val="both"/>
        <w:rPr>
          <w:rFonts w:eastAsia="Times New Roman"/>
          <w:b/>
          <w:bCs/>
          <w:sz w:val="26"/>
          <w:szCs w:val="26"/>
        </w:rPr>
      </w:pPr>
      <w:r w:rsidRPr="001E745D">
        <w:rPr>
          <w:rFonts w:eastAsia="Times New Roman"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16BD3F0C" wp14:editId="75285C17">
                <wp:simplePos x="0" y="0"/>
                <wp:positionH relativeFrom="column">
                  <wp:posOffset>1177290</wp:posOffset>
                </wp:positionH>
                <wp:positionV relativeFrom="paragraph">
                  <wp:posOffset>121616</wp:posOffset>
                </wp:positionV>
                <wp:extent cx="763289" cy="552734"/>
                <wp:effectExtent l="0" t="0" r="0" b="0"/>
                <wp:wrapNone/>
                <wp:docPr id="116" name="Text Box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3289" cy="552734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0458B" w:rsidRDefault="00C0458B" w:rsidP="00C0458B">
                            <w:r>
                              <w:rPr>
                                <w:rFonts w:ascii="Arial" w:eastAsia="Times New Roman" w:hAnsi="Arial" w:cs="Arial"/>
                                <w:noProof/>
                                <w:color w:val="000000"/>
                                <w:sz w:val="27"/>
                                <w:szCs w:val="27"/>
                              </w:rPr>
                              <w:drawing>
                                <wp:inline distT="0" distB="0" distL="0" distR="0" wp14:anchorId="699AC697" wp14:editId="71C18384">
                                  <wp:extent cx="643890" cy="421640"/>
                                  <wp:effectExtent l="0" t="0" r="3810" b="0"/>
                                  <wp:docPr id="173" name="Picture 173" descr="Bài tập ôn tập Chương 2 Đại Số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Bài tập ôn tập Chương 2 Đại Số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43890" cy="4216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BD3F0C" id="Text Box 116" o:spid="_x0000_s1053" type="#_x0000_t202" style="position:absolute;left:0;text-align:left;margin-left:92.7pt;margin-top:9.6pt;width:60.1pt;height:43.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" fillcolor="window" stroked="f" strokeweight=".5pt">
                <v:textbox>
                  <w:txbxContent>
                    <w:p w:rsidR="00C0458B" w:rsidRDefault="00C0458B" w:rsidP="00C0458B">
                      <w:r>
                        <w:rPr>
                          <w:rFonts w:ascii="Arial" w:eastAsia="Times New Roman" w:hAnsi="Arial" w:cs="Arial"/>
                          <w:noProof/>
                          <w:color w:val="000000"/>
                          <w:sz w:val="27"/>
                          <w:szCs w:val="27"/>
                        </w:rPr>
                        <w:drawing>
                          <wp:inline distT="0" distB="0" distL="0" distR="0" wp14:anchorId="699AC697" wp14:editId="71C18384">
                            <wp:extent cx="643890" cy="421640"/>
                            <wp:effectExtent l="0" t="0" r="3810" b="0"/>
                            <wp:docPr id="173" name="Picture 173" descr="Bài tập ôn tập Chương 2 Đại Số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Bài tập ôn tập Chương 2 Đại Số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43890" cy="4216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0458B" w:rsidRPr="001E745D" w:rsidRDefault="00C0458B" w:rsidP="00356CB1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195113">
        <w:rPr>
          <w:rFonts w:eastAsia="Times New Roman"/>
          <w:b/>
          <w:bCs/>
          <w:sz w:val="26"/>
          <w:szCs w:val="26"/>
        </w:rPr>
        <w:t xml:space="preserve"> 47</w:t>
      </w:r>
      <w:r w:rsidRPr="001E745D">
        <w:rPr>
          <w:rFonts w:eastAsia="Times New Roman"/>
          <w:b/>
          <w:bCs/>
          <w:sz w:val="26"/>
          <w:szCs w:val="26"/>
        </w:rPr>
        <w:t>:</w:t>
      </w:r>
      <w:r w:rsidRPr="001E745D">
        <w:rPr>
          <w:rFonts w:eastAsia="Times New Roman"/>
          <w:bCs/>
          <w:sz w:val="26"/>
          <w:szCs w:val="26"/>
        </w:rPr>
        <w:t xml:space="preserve"> </w:t>
      </w:r>
      <w:r w:rsidRPr="001E745D">
        <w:rPr>
          <w:rFonts w:eastAsia="Times New Roman"/>
          <w:sz w:val="26"/>
          <w:szCs w:val="26"/>
        </w:rPr>
        <w:t>Hàm số</w:t>
      </w:r>
      <w:r w:rsidR="00B70317">
        <w:rPr>
          <w:rFonts w:eastAsia="Times New Roman"/>
          <w:sz w:val="26"/>
          <w:szCs w:val="26"/>
        </w:rPr>
        <w:t xml:space="preserve">   </w:t>
      </w:r>
      <w:r w:rsidRPr="001E745D">
        <w:rPr>
          <w:rFonts w:eastAsia="Times New Roman"/>
          <w:sz w:val="26"/>
          <w:szCs w:val="26"/>
        </w:rPr>
        <w:t>                  nhận giá trị dương khi</w:t>
      </w:r>
      <w:r w:rsidR="00220782">
        <w:rPr>
          <w:rFonts w:eastAsia="Times New Roman"/>
          <w:sz w:val="26"/>
          <w:szCs w:val="26"/>
        </w:rPr>
        <w:t>:</w:t>
      </w:r>
    </w:p>
    <w:p w:rsidR="00C0458B" w:rsidRPr="001E745D" w:rsidRDefault="00C0458B" w:rsidP="00356CB1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</w:p>
    <w:p w:rsidR="00C0458B" w:rsidRPr="001E745D" w:rsidRDefault="00C0458B" w:rsidP="00356CB1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x &lt; 0</w:t>
      </w:r>
      <w:r w:rsidRPr="001E745D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ab/>
        <w:t>B. x &gt; 0</w:t>
      </w:r>
      <w:r w:rsidRPr="001E745D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ab/>
        <w:t>C. x = 0</w:t>
      </w:r>
      <w:r w:rsidRPr="001E745D">
        <w:rPr>
          <w:rFonts w:eastAsia="Times New Roman"/>
          <w:sz w:val="26"/>
          <w:szCs w:val="26"/>
        </w:rPr>
        <w:tab/>
        <w:t xml:space="preserve">    </w:t>
      </w:r>
      <w:r w:rsidR="00B70317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 xml:space="preserve"> D. Không xác định được.</w:t>
      </w:r>
    </w:p>
    <w:p w:rsidR="00C0458B" w:rsidRPr="001E745D" w:rsidRDefault="00C0458B" w:rsidP="00356CB1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195113">
        <w:rPr>
          <w:rFonts w:eastAsia="Times New Roman"/>
          <w:b/>
          <w:bCs/>
          <w:sz w:val="26"/>
          <w:szCs w:val="26"/>
        </w:rPr>
        <w:t xml:space="preserve"> 48</w:t>
      </w:r>
      <w:r w:rsidRPr="001E745D">
        <w:rPr>
          <w:rFonts w:eastAsia="Times New Roman"/>
          <w:b/>
          <w:bCs/>
          <w:sz w:val="26"/>
          <w:szCs w:val="26"/>
        </w:rPr>
        <w:t>:</w:t>
      </w:r>
      <w:r w:rsidRPr="001E745D">
        <w:rPr>
          <w:rFonts w:eastAsia="Times New Roman"/>
          <w:sz w:val="26"/>
          <w:szCs w:val="26"/>
        </w:rPr>
        <w:t> </w:t>
      </w:r>
      <w:r w:rsidRPr="001E745D">
        <w:rPr>
          <w:rFonts w:eastAsia="Times New Roman"/>
          <w:bCs/>
          <w:sz w:val="26"/>
          <w:szCs w:val="26"/>
        </w:rPr>
        <w:t>Cho A (a;-0,2) thuộc đồ thị hàm số y = 4x. Ta có:</w:t>
      </w:r>
    </w:p>
    <w:p w:rsidR="00C0458B" w:rsidRPr="001E745D" w:rsidRDefault="00C0458B" w:rsidP="00356CB1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a = -0,5</w:t>
      </w:r>
      <w:r w:rsidRPr="001E745D">
        <w:rPr>
          <w:rFonts w:eastAsia="Times New Roman"/>
          <w:sz w:val="26"/>
          <w:szCs w:val="26"/>
        </w:rPr>
        <w:tab/>
      </w:r>
      <w:r w:rsidR="00B70317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B. a = -0,05</w:t>
      </w:r>
      <w:r w:rsidRPr="001E745D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ab/>
        <w:t>C. a = -0.005</w:t>
      </w:r>
      <w:r w:rsidRPr="001E745D">
        <w:rPr>
          <w:rFonts w:eastAsia="Times New Roman"/>
          <w:sz w:val="26"/>
          <w:szCs w:val="26"/>
        </w:rPr>
        <w:tab/>
      </w:r>
      <w:r w:rsidR="00B70317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D. a = -1</w:t>
      </w:r>
    </w:p>
    <w:p w:rsidR="00C0458B" w:rsidRPr="001E745D" w:rsidRDefault="00C0458B" w:rsidP="00356CB1">
      <w:pPr>
        <w:spacing w:after="0" w:line="360" w:lineRule="auto"/>
        <w:ind w:left="48" w:right="48"/>
        <w:jc w:val="both"/>
        <w:rPr>
          <w:rFonts w:eastAsia="Times New Roman"/>
          <w:bCs/>
          <w:sz w:val="26"/>
          <w:szCs w:val="26"/>
        </w:rPr>
      </w:pPr>
      <w:r w:rsidRPr="001E745D">
        <w:rPr>
          <w:rFonts w:eastAsia="Times New Roman"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2861C90E" wp14:editId="4A6AEABD">
                <wp:simplePos x="0" y="0"/>
                <wp:positionH relativeFrom="column">
                  <wp:posOffset>1037148</wp:posOffset>
                </wp:positionH>
                <wp:positionV relativeFrom="paragraph">
                  <wp:posOffset>85089</wp:posOffset>
                </wp:positionV>
                <wp:extent cx="731520" cy="675861"/>
                <wp:effectExtent l="0" t="0" r="0" b="0"/>
                <wp:wrapNone/>
                <wp:docPr id="117" name="Text Box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1520" cy="67586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458B" w:rsidRDefault="00C0458B" w:rsidP="00C0458B">
                            <w:r>
                              <w:rPr>
                                <w:rFonts w:ascii="Arial" w:eastAsia="Times New Roman" w:hAnsi="Arial" w:cs="Arial"/>
                                <w:noProof/>
                                <w:color w:val="000000"/>
                                <w:sz w:val="27"/>
                                <w:szCs w:val="27"/>
                              </w:rPr>
                              <w:drawing>
                                <wp:inline distT="0" distB="0" distL="0" distR="0" wp14:anchorId="682D7FAA" wp14:editId="3487941F">
                                  <wp:extent cx="545299" cy="507033"/>
                                  <wp:effectExtent l="0" t="0" r="7620" b="7620"/>
                                  <wp:docPr id="174" name="Picture 174" descr="Bài tập ôn tập Chương 2 Đại Số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" descr="Bài tập ôn tập Chương 2 Đại Số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46966" cy="50858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61C90E" id="Text Box 117" o:spid="_x0000_s1054" type="#_x0000_t202" style="position:absolute;left:0;text-align:left;margin-left:81.65pt;margin-top:6.7pt;width:57.6pt;height:53.2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" fillcolor="white [3201]" stroked="f" strokeweight=".5pt">
                <v:textbox>
                  <w:txbxContent>
                    <w:p w:rsidR="00C0458B" w:rsidRDefault="00C0458B" w:rsidP="00C0458B">
                      <w:r>
                        <w:rPr>
                          <w:rFonts w:ascii="Arial" w:eastAsia="Times New Roman" w:hAnsi="Arial" w:cs="Arial"/>
                          <w:noProof/>
                          <w:color w:val="000000"/>
                          <w:sz w:val="27"/>
                          <w:szCs w:val="27"/>
                        </w:rPr>
                        <w:drawing>
                          <wp:inline distT="0" distB="0" distL="0" distR="0" wp14:anchorId="682D7FAA" wp14:editId="3487941F">
                            <wp:extent cx="545299" cy="507033"/>
                            <wp:effectExtent l="0" t="0" r="7620" b="7620"/>
                            <wp:docPr id="174" name="Picture 174" descr="Bài tập ôn tập Chương 2 Đại Số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" descr="Bài tập ôn tập Chương 2 Đại Số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46966" cy="50858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0458B" w:rsidRPr="001E745D" w:rsidRDefault="00C0458B" w:rsidP="00356CB1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 xml:space="preserve"> Câu</w:t>
      </w:r>
      <w:r w:rsidR="00195113">
        <w:rPr>
          <w:rFonts w:eastAsia="Times New Roman"/>
          <w:b/>
          <w:bCs/>
          <w:sz w:val="26"/>
          <w:szCs w:val="26"/>
        </w:rPr>
        <w:t xml:space="preserve"> 49</w:t>
      </w:r>
      <w:r w:rsidRPr="001E745D">
        <w:rPr>
          <w:rFonts w:eastAsia="Times New Roman"/>
          <w:b/>
          <w:bCs/>
          <w:sz w:val="26"/>
          <w:szCs w:val="26"/>
        </w:rPr>
        <w:t>:</w:t>
      </w:r>
      <w:r w:rsidRPr="001E745D">
        <w:rPr>
          <w:rFonts w:eastAsia="Times New Roman"/>
          <w:sz w:val="26"/>
          <w:szCs w:val="26"/>
        </w:rPr>
        <w:t>  Cho</w:t>
      </w:r>
      <w:r w:rsidR="00B70317">
        <w:rPr>
          <w:rFonts w:eastAsia="Times New Roman"/>
          <w:sz w:val="26"/>
          <w:szCs w:val="26"/>
        </w:rPr>
        <w:t xml:space="preserve">      </w:t>
      </w:r>
      <w:r w:rsidRPr="001E745D">
        <w:rPr>
          <w:rFonts w:eastAsia="Times New Roman"/>
          <w:sz w:val="26"/>
          <w:szCs w:val="26"/>
        </w:rPr>
        <w:t xml:space="preserve">              và </w:t>
      </w:r>
      <w:r w:rsidRPr="001E745D">
        <w:rPr>
          <w:rFonts w:eastAsia="Times New Roman"/>
          <w:i/>
          <w:sz w:val="26"/>
          <w:szCs w:val="26"/>
        </w:rPr>
        <w:t>x</w:t>
      </w:r>
      <w:r w:rsidRPr="001E745D">
        <w:rPr>
          <w:rFonts w:eastAsia="Times New Roman"/>
          <w:sz w:val="26"/>
          <w:szCs w:val="26"/>
        </w:rPr>
        <w:t xml:space="preserve"> = 5, giá trị tương ứng của y bằng:</w:t>
      </w:r>
    </w:p>
    <w:p w:rsidR="00C0458B" w:rsidRPr="001E745D" w:rsidRDefault="00C0458B" w:rsidP="00356CB1">
      <w:pPr>
        <w:spacing w:after="0" w:line="360" w:lineRule="auto"/>
        <w:ind w:left="48" w:right="48" w:firstLine="1086"/>
        <w:jc w:val="both"/>
        <w:rPr>
          <w:rFonts w:eastAsia="Times New Roman"/>
          <w:sz w:val="26"/>
          <w:szCs w:val="26"/>
        </w:rPr>
      </w:pPr>
    </w:p>
    <w:p w:rsidR="00C0458B" w:rsidRPr="001E745D" w:rsidRDefault="00C0458B" w:rsidP="00356CB1">
      <w:pPr>
        <w:spacing w:after="0" w:line="360" w:lineRule="auto"/>
        <w:ind w:left="48" w:right="48" w:firstLine="1086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>A. 10</w:t>
      </w:r>
      <w:r w:rsidRPr="001E745D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ab/>
        <w:t>B. 5</w:t>
      </w:r>
      <w:r w:rsidRPr="001E745D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ab/>
      </w:r>
      <w:r w:rsidR="00B70317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C. 20</w:t>
      </w:r>
      <w:r w:rsidRPr="001E745D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ab/>
      </w:r>
      <w:r w:rsidR="00B70317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>D. 50</w:t>
      </w:r>
    </w:p>
    <w:p w:rsidR="00C0458B" w:rsidRPr="001E745D" w:rsidRDefault="00C0458B" w:rsidP="00356CB1">
      <w:pPr>
        <w:spacing w:after="0" w:line="360" w:lineRule="auto"/>
        <w:ind w:left="48" w:right="48"/>
        <w:jc w:val="both"/>
        <w:rPr>
          <w:rFonts w:eastAsia="Times New Roman"/>
          <w:bCs/>
          <w:sz w:val="26"/>
          <w:szCs w:val="26"/>
        </w:rPr>
      </w:pPr>
      <w:r w:rsidRPr="001E745D">
        <w:rPr>
          <w:rFonts w:eastAsia="Times New Roman"/>
          <w:b/>
          <w:bCs/>
          <w:sz w:val="26"/>
          <w:szCs w:val="26"/>
        </w:rPr>
        <w:t>Câu</w:t>
      </w:r>
      <w:r w:rsidR="00195113">
        <w:rPr>
          <w:rFonts w:eastAsia="Times New Roman"/>
          <w:b/>
          <w:bCs/>
          <w:sz w:val="26"/>
          <w:szCs w:val="26"/>
        </w:rPr>
        <w:t xml:space="preserve"> 50</w:t>
      </w:r>
      <w:r w:rsidRPr="001E745D">
        <w:rPr>
          <w:rFonts w:eastAsia="Times New Roman"/>
          <w:b/>
          <w:bCs/>
          <w:sz w:val="26"/>
          <w:szCs w:val="26"/>
        </w:rPr>
        <w:t>:</w:t>
      </w:r>
      <w:r w:rsidRPr="001E745D">
        <w:rPr>
          <w:rFonts w:eastAsia="Times New Roman"/>
          <w:sz w:val="26"/>
          <w:szCs w:val="26"/>
        </w:rPr>
        <w:t> </w:t>
      </w:r>
      <w:r w:rsidRPr="001E745D">
        <w:rPr>
          <w:rFonts w:eastAsia="Times New Roman"/>
          <w:bCs/>
          <w:sz w:val="26"/>
          <w:szCs w:val="26"/>
        </w:rPr>
        <w:t xml:space="preserve">Cho đại lượng  là  y tỉ lệ thuận với đại lượng x. Biết khi giá trị của  x là -2 thì </w:t>
      </w:r>
    </w:p>
    <w:p w:rsidR="00C0458B" w:rsidRPr="001E745D" w:rsidRDefault="00C0458B" w:rsidP="00356CB1">
      <w:pPr>
        <w:spacing w:after="0" w:line="360" w:lineRule="auto"/>
        <w:ind w:left="48" w:right="48" w:firstLine="945"/>
        <w:jc w:val="both"/>
        <w:rPr>
          <w:rFonts w:eastAsia="Times New Roman"/>
          <w:bCs/>
          <w:sz w:val="26"/>
          <w:szCs w:val="26"/>
        </w:rPr>
      </w:pPr>
      <w:r w:rsidRPr="001E745D">
        <w:rPr>
          <w:rFonts w:eastAsia="Times New Roman"/>
          <w:bCs/>
          <w:sz w:val="26"/>
          <w:szCs w:val="26"/>
        </w:rPr>
        <w:t>giá trị tương ứng của y là 3. Vậy hệ số tỉ lệ của y đối với x là:</w:t>
      </w:r>
    </w:p>
    <w:p w:rsidR="00C0458B" w:rsidRPr="001E745D" w:rsidRDefault="00C0458B" w:rsidP="00356CB1">
      <w:pPr>
        <w:pStyle w:val="ListParagraph"/>
        <w:numPr>
          <w:ilvl w:val="0"/>
          <w:numId w:val="3"/>
        </w:numPr>
        <w:spacing w:after="0" w:line="360" w:lineRule="auto"/>
        <w:ind w:right="48"/>
        <w:jc w:val="both"/>
        <w:rPr>
          <w:rFonts w:eastAsia="Times New Roman"/>
          <w:sz w:val="26"/>
          <w:szCs w:val="26"/>
        </w:rPr>
      </w:pPr>
      <w:r w:rsidRPr="001E745D">
        <w:rPr>
          <w:rFonts w:eastAsia="Times New Roman"/>
          <w:sz w:val="26"/>
          <w:szCs w:val="26"/>
        </w:rPr>
        <w:t xml:space="preserve">6 </w:t>
      </w:r>
      <w:r w:rsidRPr="001E745D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ab/>
        <w:t>B.  -6</w:t>
      </w:r>
      <w:r w:rsidRPr="001E745D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ab/>
        <w:t xml:space="preserve">C.  </w:t>
      </w:r>
      <w:r w:rsidRPr="001E745D">
        <w:rPr>
          <w:position w:val="-24"/>
          <w:sz w:val="26"/>
          <w:szCs w:val="26"/>
          <w:lang w:val="pt-BR"/>
        </w:rPr>
        <w:object w:dxaOrig="360" w:dyaOrig="620">
          <v:shape id="_x0000_i1034" type="#_x0000_t75" style="width:17.5pt;height:31.5pt" o:ole="">
            <v:imagedata r:id="rId69" o:title=""/>
          </v:shape>
          <o:OLEObject Type="Embed" ProgID="Equation.DSMT4" ShapeID="_x0000_i1034" DrawAspect="Content" ObjectID="_1703485313" r:id="rId70"/>
        </w:object>
      </w:r>
      <w:r w:rsidRPr="001E745D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ab/>
      </w:r>
      <w:r w:rsidR="00B70317">
        <w:rPr>
          <w:rFonts w:eastAsia="Times New Roman"/>
          <w:sz w:val="26"/>
          <w:szCs w:val="26"/>
        </w:rPr>
        <w:tab/>
      </w:r>
      <w:r w:rsidRPr="001E745D">
        <w:rPr>
          <w:rFonts w:eastAsia="Times New Roman"/>
          <w:sz w:val="26"/>
          <w:szCs w:val="26"/>
        </w:rPr>
        <w:t xml:space="preserve">D. </w:t>
      </w:r>
      <w:r w:rsidRPr="001E745D">
        <w:rPr>
          <w:position w:val="-24"/>
          <w:sz w:val="26"/>
          <w:szCs w:val="26"/>
          <w:lang w:val="pt-BR"/>
        </w:rPr>
        <w:object w:dxaOrig="360" w:dyaOrig="620">
          <v:shape id="_x0000_i1035" type="#_x0000_t75" style="width:17.5pt;height:31.5pt" o:ole="">
            <v:imagedata r:id="rId71" o:title=""/>
          </v:shape>
          <o:OLEObject Type="Embed" ProgID="Equation.DSMT4" ShapeID="_x0000_i1035" DrawAspect="Content" ObjectID="_1703485314" r:id="rId72"/>
        </w:object>
      </w:r>
      <w:r w:rsidRPr="001E745D">
        <w:rPr>
          <w:rFonts w:eastAsia="Times New Roman"/>
          <w:sz w:val="26"/>
          <w:szCs w:val="26"/>
        </w:rPr>
        <w:t> </w:t>
      </w:r>
    </w:p>
    <w:p w:rsidR="007C3872" w:rsidRPr="001E745D" w:rsidRDefault="00C0458B" w:rsidP="00356CB1">
      <w:pPr>
        <w:spacing w:after="0" w:line="360" w:lineRule="auto"/>
        <w:jc w:val="center"/>
        <w:rPr>
          <w:rFonts w:eastAsia="Times New Roman"/>
          <w:b/>
          <w:bCs/>
          <w:sz w:val="26"/>
          <w:szCs w:val="26"/>
        </w:rPr>
      </w:pPr>
      <w:r>
        <w:rPr>
          <w:rFonts w:eastAsia="Times New Roman"/>
          <w:b/>
          <w:bCs/>
          <w:sz w:val="26"/>
          <w:szCs w:val="26"/>
        </w:rPr>
        <w:t>--------------------------HẾT-----------------------------</w:t>
      </w:r>
    </w:p>
    <w:sectPr w:rsidR="007C3872" w:rsidRPr="001E745D" w:rsidSect="00F44B9B">
      <w:footerReference w:type="default" r:id="rId73"/>
      <w:pgSz w:w="11907" w:h="16839" w:code="9"/>
      <w:pgMar w:top="426" w:right="567" w:bottom="426" w:left="1134" w:header="284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55C31" w:rsidRDefault="00F55C31" w:rsidP="00466CAB">
      <w:pPr>
        <w:spacing w:after="0" w:line="240" w:lineRule="auto"/>
      </w:pPr>
      <w:r>
        <w:separator/>
      </w:r>
    </w:p>
  </w:endnote>
  <w:endnote w:type="continuationSeparator" w:id="0">
    <w:p w:rsidR="00F55C31" w:rsidRDefault="00F55C31" w:rsidP="00466C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84328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90995" w:rsidRDefault="0099099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44C71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990995" w:rsidRPr="00F44B9B" w:rsidRDefault="00F44B9B">
    <w:pPr>
      <w:pStyle w:val="Footer"/>
      <w:rPr>
        <w:i/>
        <w:sz w:val="28"/>
        <w:szCs w:val="28"/>
      </w:rPr>
    </w:pPr>
    <w:r w:rsidRPr="00F44B9B">
      <w:rPr>
        <w:i/>
        <w:sz w:val="28"/>
        <w:szCs w:val="28"/>
      </w:rPr>
      <w:t>Toán 7 – Mã đề 0</w:t>
    </w:r>
    <w:r w:rsidR="00C0458B">
      <w:rPr>
        <w:i/>
        <w:sz w:val="28"/>
        <w:szCs w:val="28"/>
      </w:rPr>
      <w:t>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55C31" w:rsidRDefault="00F55C31" w:rsidP="00466CAB">
      <w:pPr>
        <w:spacing w:after="0" w:line="240" w:lineRule="auto"/>
      </w:pPr>
      <w:r>
        <w:separator/>
      </w:r>
    </w:p>
  </w:footnote>
  <w:footnote w:type="continuationSeparator" w:id="0">
    <w:p w:rsidR="00F55C31" w:rsidRDefault="00F55C31" w:rsidP="00466CA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E12F88"/>
    <w:multiLevelType w:val="hybridMultilevel"/>
    <w:tmpl w:val="795C5D5E"/>
    <w:lvl w:ilvl="0" w:tplc="3132B33C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 w15:restartNumberingAfterBreak="0">
    <w:nsid w:val="199D493E"/>
    <w:multiLevelType w:val="hybridMultilevel"/>
    <w:tmpl w:val="D54A0D34"/>
    <w:lvl w:ilvl="0" w:tplc="FBC0A308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 w15:restartNumberingAfterBreak="0">
    <w:nsid w:val="70E66D4B"/>
    <w:multiLevelType w:val="hybridMultilevel"/>
    <w:tmpl w:val="F82EA1EA"/>
    <w:lvl w:ilvl="0" w:tplc="43EAC234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A021F"/>
    <w:rsid w:val="00037139"/>
    <w:rsid w:val="000624B4"/>
    <w:rsid w:val="00063B90"/>
    <w:rsid w:val="00084DB5"/>
    <w:rsid w:val="000C35F8"/>
    <w:rsid w:val="000D6D27"/>
    <w:rsid w:val="001254A2"/>
    <w:rsid w:val="00137C5F"/>
    <w:rsid w:val="001523AE"/>
    <w:rsid w:val="001546EA"/>
    <w:rsid w:val="0016103D"/>
    <w:rsid w:val="001622FC"/>
    <w:rsid w:val="00195113"/>
    <w:rsid w:val="001E745D"/>
    <w:rsid w:val="00214458"/>
    <w:rsid w:val="00220782"/>
    <w:rsid w:val="0024382C"/>
    <w:rsid w:val="00275DF2"/>
    <w:rsid w:val="002A4805"/>
    <w:rsid w:val="002E335D"/>
    <w:rsid w:val="003009BC"/>
    <w:rsid w:val="003242E7"/>
    <w:rsid w:val="00325C6C"/>
    <w:rsid w:val="00356CB1"/>
    <w:rsid w:val="0039077E"/>
    <w:rsid w:val="00393D1B"/>
    <w:rsid w:val="003C725F"/>
    <w:rsid w:val="003D62A5"/>
    <w:rsid w:val="003E5B30"/>
    <w:rsid w:val="003F1B76"/>
    <w:rsid w:val="003F63FD"/>
    <w:rsid w:val="00422161"/>
    <w:rsid w:val="00436525"/>
    <w:rsid w:val="004447D2"/>
    <w:rsid w:val="00466CAB"/>
    <w:rsid w:val="004A021F"/>
    <w:rsid w:val="004D593B"/>
    <w:rsid w:val="00534790"/>
    <w:rsid w:val="00542EE3"/>
    <w:rsid w:val="00545E79"/>
    <w:rsid w:val="00551A1A"/>
    <w:rsid w:val="005817F8"/>
    <w:rsid w:val="005879E3"/>
    <w:rsid w:val="005E51B0"/>
    <w:rsid w:val="005E7442"/>
    <w:rsid w:val="006219F5"/>
    <w:rsid w:val="00634B18"/>
    <w:rsid w:val="0067233D"/>
    <w:rsid w:val="006A358D"/>
    <w:rsid w:val="006A561E"/>
    <w:rsid w:val="006F7B8C"/>
    <w:rsid w:val="00704F6A"/>
    <w:rsid w:val="00791ABD"/>
    <w:rsid w:val="007C3872"/>
    <w:rsid w:val="007E0827"/>
    <w:rsid w:val="00844098"/>
    <w:rsid w:val="008756EE"/>
    <w:rsid w:val="00875A8F"/>
    <w:rsid w:val="008F6E2E"/>
    <w:rsid w:val="008F7AD3"/>
    <w:rsid w:val="00940202"/>
    <w:rsid w:val="00985BED"/>
    <w:rsid w:val="00990995"/>
    <w:rsid w:val="009F29C9"/>
    <w:rsid w:val="00A533F0"/>
    <w:rsid w:val="00A729E1"/>
    <w:rsid w:val="00A86CA8"/>
    <w:rsid w:val="00AC5E11"/>
    <w:rsid w:val="00B20313"/>
    <w:rsid w:val="00B22008"/>
    <w:rsid w:val="00B26572"/>
    <w:rsid w:val="00B45B02"/>
    <w:rsid w:val="00B50582"/>
    <w:rsid w:val="00B70317"/>
    <w:rsid w:val="00B87D5B"/>
    <w:rsid w:val="00B96DE6"/>
    <w:rsid w:val="00C0458B"/>
    <w:rsid w:val="00C25312"/>
    <w:rsid w:val="00C33404"/>
    <w:rsid w:val="00C44C71"/>
    <w:rsid w:val="00C511AA"/>
    <w:rsid w:val="00C67357"/>
    <w:rsid w:val="00C80890"/>
    <w:rsid w:val="00D04C3E"/>
    <w:rsid w:val="00D26C10"/>
    <w:rsid w:val="00D27AEB"/>
    <w:rsid w:val="00D35C29"/>
    <w:rsid w:val="00D53F6D"/>
    <w:rsid w:val="00D62582"/>
    <w:rsid w:val="00D776C4"/>
    <w:rsid w:val="00D87AC1"/>
    <w:rsid w:val="00DA68D1"/>
    <w:rsid w:val="00DB6651"/>
    <w:rsid w:val="00DC28B8"/>
    <w:rsid w:val="00E0106A"/>
    <w:rsid w:val="00E255E0"/>
    <w:rsid w:val="00E319A6"/>
    <w:rsid w:val="00E377FA"/>
    <w:rsid w:val="00E41E7C"/>
    <w:rsid w:val="00E647AE"/>
    <w:rsid w:val="00E84FA3"/>
    <w:rsid w:val="00E875A4"/>
    <w:rsid w:val="00E92012"/>
    <w:rsid w:val="00EA5036"/>
    <w:rsid w:val="00F44B9B"/>
    <w:rsid w:val="00F55C31"/>
    <w:rsid w:val="00F61D8B"/>
    <w:rsid w:val="00F66536"/>
    <w:rsid w:val="00F66E4E"/>
    <w:rsid w:val="00F9049D"/>
    <w:rsid w:val="00FB3C12"/>
    <w:rsid w:val="00FF5E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643FF6"/>
  <w15:docId w15:val="{DAE4DC85-FB3A-4767-AB17-A8FC821554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4A021F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4A021F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02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021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66C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66CAB"/>
  </w:style>
  <w:style w:type="paragraph" w:styleId="Footer">
    <w:name w:val="footer"/>
    <w:basedOn w:val="Normal"/>
    <w:link w:val="FooterChar"/>
    <w:uiPriority w:val="99"/>
    <w:unhideWhenUsed/>
    <w:rsid w:val="00466C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6CAB"/>
  </w:style>
  <w:style w:type="paragraph" w:styleId="NoSpacing">
    <w:name w:val="No Spacing"/>
    <w:uiPriority w:val="1"/>
    <w:qFormat/>
    <w:rsid w:val="0016103D"/>
    <w:pPr>
      <w:spacing w:after="0" w:line="240" w:lineRule="auto"/>
    </w:pPr>
    <w:rPr>
      <w:rFonts w:eastAsia="Calibri"/>
      <w:sz w:val="26"/>
      <w:szCs w:val="24"/>
    </w:rPr>
  </w:style>
  <w:style w:type="paragraph" w:styleId="ListParagraph">
    <w:name w:val="List Paragraph"/>
    <w:basedOn w:val="Normal"/>
    <w:uiPriority w:val="34"/>
    <w:qFormat/>
    <w:rsid w:val="00AC5E1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76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6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424345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83211208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67984345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16400654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8907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67509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9780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31035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1882700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41393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86116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70382365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9624614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48185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1268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43825686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54266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46965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44423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669779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85017704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14605182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9104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86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207775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4030404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99549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52831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9508760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342950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62770610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00408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48940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58703475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06773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00860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34781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78702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10581196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09786533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6920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8728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42811929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8827749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7975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574538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0054857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6349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27219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01765962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84648248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7118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939050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10306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03099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51807931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5955742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image" Target="media/image14.png"/><Relationship Id="rId42" Type="http://schemas.openxmlformats.org/officeDocument/2006/relationships/image" Target="media/image34.png"/><Relationship Id="rId47" Type="http://schemas.openxmlformats.org/officeDocument/2006/relationships/image" Target="media/image37.png"/><Relationship Id="rId63" Type="http://schemas.openxmlformats.org/officeDocument/2006/relationships/image" Target="media/image49.wmf"/><Relationship Id="rId68" Type="http://schemas.openxmlformats.org/officeDocument/2006/relationships/image" Target="media/image53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2.png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oleObject" Target="embeddings/oleObject2.bin"/><Relationship Id="rId40" Type="http://schemas.openxmlformats.org/officeDocument/2006/relationships/image" Target="media/image32.png"/><Relationship Id="rId45" Type="http://schemas.openxmlformats.org/officeDocument/2006/relationships/image" Target="media/image36.wmf"/><Relationship Id="rId53" Type="http://schemas.openxmlformats.org/officeDocument/2006/relationships/image" Target="media/image41.wmf"/><Relationship Id="rId58" Type="http://schemas.openxmlformats.org/officeDocument/2006/relationships/image" Target="media/image45.png"/><Relationship Id="rId66" Type="http://schemas.openxmlformats.org/officeDocument/2006/relationships/image" Target="media/image51.png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48.wmf"/><Relationship Id="rId19" Type="http://schemas.openxmlformats.org/officeDocument/2006/relationships/image" Target="media/image13.wmf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5.wmf"/><Relationship Id="rId48" Type="http://schemas.openxmlformats.org/officeDocument/2006/relationships/image" Target="media/image38.wmf"/><Relationship Id="rId56" Type="http://schemas.openxmlformats.org/officeDocument/2006/relationships/image" Target="media/image43.png"/><Relationship Id="rId64" Type="http://schemas.openxmlformats.org/officeDocument/2006/relationships/oleObject" Target="embeddings/oleObject9.bin"/><Relationship Id="rId69" Type="http://schemas.openxmlformats.org/officeDocument/2006/relationships/image" Target="media/image54.wmf"/><Relationship Id="rId8" Type="http://schemas.openxmlformats.org/officeDocument/2006/relationships/image" Target="media/image2.png"/><Relationship Id="rId51" Type="http://schemas.openxmlformats.org/officeDocument/2006/relationships/oleObject" Target="embeddings/oleObject6.bin"/><Relationship Id="rId72" Type="http://schemas.openxmlformats.org/officeDocument/2006/relationships/oleObject" Target="embeddings/oleObject11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0.png"/><Relationship Id="rId46" Type="http://schemas.openxmlformats.org/officeDocument/2006/relationships/oleObject" Target="embeddings/oleObject4.bin"/><Relationship Id="rId59" Type="http://schemas.openxmlformats.org/officeDocument/2006/relationships/image" Target="media/image46.png"/><Relationship Id="rId67" Type="http://schemas.openxmlformats.org/officeDocument/2006/relationships/image" Target="media/image52.png"/><Relationship Id="rId20" Type="http://schemas.openxmlformats.org/officeDocument/2006/relationships/oleObject" Target="embeddings/oleObject1.bin"/><Relationship Id="rId41" Type="http://schemas.openxmlformats.org/officeDocument/2006/relationships/image" Target="media/image33.png"/><Relationship Id="rId54" Type="http://schemas.openxmlformats.org/officeDocument/2006/relationships/oleObject" Target="embeddings/oleObject7.bin"/><Relationship Id="rId62" Type="http://schemas.openxmlformats.org/officeDocument/2006/relationships/oleObject" Target="embeddings/oleObject8.bin"/><Relationship Id="rId70" Type="http://schemas.openxmlformats.org/officeDocument/2006/relationships/oleObject" Target="embeddings/oleObject10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wmf"/><Relationship Id="rId49" Type="http://schemas.openxmlformats.org/officeDocument/2006/relationships/oleObject" Target="embeddings/oleObject5.bin"/><Relationship Id="rId57" Type="http://schemas.openxmlformats.org/officeDocument/2006/relationships/image" Target="media/image44.png"/><Relationship Id="rId10" Type="http://schemas.openxmlformats.org/officeDocument/2006/relationships/image" Target="media/image4.png"/><Relationship Id="rId31" Type="http://schemas.openxmlformats.org/officeDocument/2006/relationships/image" Target="media/image24.png"/><Relationship Id="rId44" Type="http://schemas.openxmlformats.org/officeDocument/2006/relationships/oleObject" Target="embeddings/oleObject3.bin"/><Relationship Id="rId52" Type="http://schemas.openxmlformats.org/officeDocument/2006/relationships/image" Target="media/image40.png"/><Relationship Id="rId60" Type="http://schemas.openxmlformats.org/officeDocument/2006/relationships/image" Target="media/image47.png"/><Relationship Id="rId65" Type="http://schemas.openxmlformats.org/officeDocument/2006/relationships/image" Target="media/image50.png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1.png"/><Relationship Id="rId34" Type="http://schemas.openxmlformats.org/officeDocument/2006/relationships/image" Target="media/image27.png"/><Relationship Id="rId50" Type="http://schemas.openxmlformats.org/officeDocument/2006/relationships/image" Target="media/image39.wmf"/><Relationship Id="rId55" Type="http://schemas.openxmlformats.org/officeDocument/2006/relationships/image" Target="media/image42.png"/><Relationship Id="rId7" Type="http://schemas.openxmlformats.org/officeDocument/2006/relationships/image" Target="media/image1.png"/><Relationship Id="rId71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8</Pages>
  <Words>1210</Words>
  <Characters>6901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1-01T04:10:00Z</dcterms:created>
  <dcterms:modified xsi:type="dcterms:W3CDTF">2022-01-12T02:35:00Z</dcterms:modified>
</cp:coreProperties>
</file>